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4837ECA8" w14:textId="77777777" w:rsidR="00D150F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sym w:font="Wingdings" w:char="F083"/>
      </w:r>
      <w:r w:rsidR="00C81F1C" w:rsidRPr="00516621">
        <w:rPr>
          <w:rFonts w:ascii="Palatino Linotype" w:hAnsi="Palatino Linotype"/>
          <w:b/>
          <w:color w:val="FF0000"/>
          <w:szCs w:val="26"/>
        </w:rPr>
        <w:t xml:space="preserve">. </w:t>
      </w:r>
      <w:r w:rsidR="00944BE2" w:rsidRPr="00516621">
        <w:rPr>
          <w:rFonts w:ascii="Palatino Linotype" w:hAnsi="Palatino Linotype"/>
          <w:b/>
          <w:color w:val="FF0000"/>
          <w:szCs w:val="26"/>
        </w:rPr>
        <w:t xml:space="preserve"> </w:t>
      </w:r>
      <w:r w:rsidRPr="00516621">
        <w:rPr>
          <w:rFonts w:ascii="Palatino Linotype" w:hAnsi="Palatino Linotype"/>
          <w:b/>
          <w:color w:val="FF0000"/>
          <w:szCs w:val="26"/>
        </w:rPr>
        <w:t xml:space="preserve">TRƯỜNG HỢP BẰNG NHAU THỨ NHẤT CỦA TAM GIÁC: </w:t>
      </w:r>
    </w:p>
    <w:p w14:paraId="247EBB9B" w14:textId="77777777" w:rsidR="002F396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t>CẠNH – CẠNH – CẠNH (C.C.C)</w:t>
      </w:r>
    </w:p>
    <w:p w14:paraId="10E756F1" w14:textId="77777777" w:rsidR="00274D10" w:rsidRPr="00EE52A6" w:rsidRDefault="00274D10" w:rsidP="00274D1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5FF1D0A" w14:textId="77777777" w:rsidR="00274D10" w:rsidRPr="00EE52A6" w:rsidRDefault="00274D10" w:rsidP="00274D10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4FD7DDEC" wp14:editId="276994A8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sym w:font="Wingdings" w:char="F09F"/>
      </w:r>
      <w:r>
        <w:rPr>
          <w:rFonts w:ascii="Palatino Linotype" w:hAnsi="Palatino Linotype"/>
          <w:sz w:val="24"/>
          <w:szCs w:val="24"/>
        </w:rPr>
        <w:t xml:space="preserve"> </w:t>
      </w:r>
      <w:r w:rsidRPr="00EE52A6">
        <w:rPr>
          <w:rFonts w:ascii="Palatino Linotype" w:hAnsi="Palatino Linotype"/>
          <w:sz w:val="24"/>
          <w:szCs w:val="24"/>
        </w:rPr>
        <w:t>Nếu ba cạnh của tam giác này bằng ba cạnh của tam giác kia thì hai tam giác đó bằng nhau.</w:t>
      </w:r>
    </w:p>
    <w:p w14:paraId="7709D907" w14:textId="77777777" w:rsidR="00274D10" w:rsidRPr="00EE52A6" w:rsidRDefault="00274D10" w:rsidP="00274D10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 w14:anchorId="1E8FE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34" type="#_x0000_t75" style="width:213pt;height:59.25pt" o:ole="">
            <v:imagedata r:id="rId9" o:title=""/>
          </v:shape>
          <o:OLEObject Type="Embed" ProgID="Equation.DSMT4" ShapeID="_x0000_i1634" DrawAspect="Content" ObjectID="_1648151325" r:id="rId10"/>
        </w:object>
      </w:r>
    </w:p>
    <w:p w14:paraId="6F0958BB" w14:textId="77777777" w:rsidR="00274D10" w:rsidRDefault="00274D10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48C73D85" w14:textId="77777777" w:rsidR="00274D10" w:rsidRDefault="00274D10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1CA784F7" w14:textId="549DE782"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6A8E2BB4" w14:textId="4AA473DD"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9D47642" wp14:editId="46C9A45B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74D1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14:paraId="6B2F8ACE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 w14:anchorId="40B323DB">
          <v:shape id="_x0000_i1032" type="#_x0000_t75" style="width:89pt;height:19.7pt" o:ole="">
            <v:imagedata r:id="rId12" o:title=""/>
          </v:shape>
          <o:OLEObject Type="Embed" ProgID="Equation.DSMT4" ShapeID="_x0000_i1032" DrawAspect="Content" ObjectID="_1648151326" r:id="rId13"/>
        </w:object>
      </w:r>
    </w:p>
    <w:p w14:paraId="19ECE8B0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 w14:anchorId="33735882">
          <v:shape id="_x0000_i1033" type="#_x0000_t75" style="width:70.7pt;height:26.35pt" o:ole="">
            <v:imagedata r:id="rId14" o:title=""/>
          </v:shape>
          <o:OLEObject Type="Embed" ProgID="Equation.DSMT4" ShapeID="_x0000_i1033" DrawAspect="Content" ObjectID="_1648151327" r:id="rId15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 w14:anchorId="6B1745CC">
          <v:shape id="_x0000_i1034" type="#_x0000_t75" style="width:60.95pt;height:16pt" o:ole="">
            <v:imagedata r:id="rId16" o:title=""/>
          </v:shape>
          <o:OLEObject Type="Embed" ProgID="Equation.DSMT4" ShapeID="_x0000_i1034" DrawAspect="Content" ObjectID="_1648151328" r:id="rId17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30A7787D" w14:textId="77777777"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 w14:anchorId="76DD8364">
          <v:shape id="_x0000_i1035" type="#_x0000_t75" style="width:53pt;height:16pt" o:ole="">
            <v:imagedata r:id="rId18" o:title=""/>
          </v:shape>
          <o:OLEObject Type="Embed" ProgID="Equation.DSMT4" ShapeID="_x0000_i1035" DrawAspect="Content" ObjectID="_1648151329" r:id="rId1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346D875A" w14:textId="1E6642A1"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274D10">
        <w:rPr>
          <w:color w:val="385623" w:themeColor="accent6" w:themeShade="80"/>
          <w:sz w:val="24"/>
          <w:szCs w:val="24"/>
          <w:u w:val="single"/>
          <w:lang w:val="en-US"/>
        </w:rPr>
        <w:t>2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14:paraId="68EE4A61" w14:textId="77777777"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52E984C9">
          <v:shape id="_x0000_i1140" type="#_x0000_t75" style="width:24.95pt;height:16pt" o:ole="">
            <v:imagedata r:id="rId20" o:title=""/>
          </v:shape>
          <o:OLEObject Type="Embed" ProgID="Equation.DSMT4" ShapeID="_x0000_i1140" DrawAspect="Content" ObjectID="_1648151330" r:id="rId21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639800F0">
          <v:shape id="_x0000_i1141" type="#_x0000_t75" style="width:9pt;height:10pt" o:ole="">
            <v:imagedata r:id="rId22" o:title=""/>
          </v:shape>
          <o:OLEObject Type="Embed" ProgID="Equation.DSMT4" ShapeID="_x0000_i1141" DrawAspect="Content" ObjectID="_1648151331" r:id="rId23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14:paraId="18A85E68" w14:textId="77777777"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968E2EF" wp14:editId="27D6CC4F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7668B23C">
          <v:shape id="_x0000_i1042" type="#_x0000_t75" style="width:9pt;height:10pt" o:ole="">
            <v:imagedata r:id="rId25" o:title=""/>
          </v:shape>
          <o:OLEObject Type="Embed" ProgID="Equation.DSMT4" ShapeID="_x0000_i1042" DrawAspect="Content" ObjectID="_1648151332" r:id="rId26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ai đường tròn này cắt nhau tại C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C</w:t>
      </w:r>
      <w:proofErr w:type="gramEnd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khác A ). Chứng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minh :</w:t>
      </w:r>
      <w:proofErr w:type="gramEnd"/>
    </w:p>
    <w:p w14:paraId="0E3A763B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298AA933">
          <v:shape id="_x0000_i1043" type="#_x0000_t75" style="width:24.95pt;height:16pt" o:ole="">
            <v:imagedata r:id="rId20" o:title=""/>
          </v:shape>
          <o:OLEObject Type="Embed" ProgID="Equation.DSMT4" ShapeID="_x0000_i1043" DrawAspect="Content" ObjectID="_1648151333" r:id="rId27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73D65C9E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 w14:anchorId="4789D7AD">
          <v:shape id="_x0000_i1044" type="#_x0000_t75" style="width:31pt;height:13pt" o:ole="">
            <v:imagedata r:id="rId28" o:title=""/>
          </v:shape>
          <o:OLEObject Type="Embed" ProgID="Equation.DSMT4" ShapeID="_x0000_i1044" DrawAspect="Content" ObjectID="_1648151334" r:id="rId29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01AC1988" w14:textId="77777777"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14:paraId="425C1AE6" w14:textId="77777777"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14:paraId="6280AEA4" w14:textId="09755394"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74D10">
        <w:rPr>
          <w:b/>
          <w:color w:val="385623" w:themeColor="accent6" w:themeShade="80"/>
          <w:sz w:val="24"/>
          <w:szCs w:val="24"/>
          <w:u w:val="single"/>
        </w:rPr>
        <w:t>3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</w:p>
    <w:p w14:paraId="7DB8A63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 w14:anchorId="0E23F300">
          <v:shape id="_x0000_i1045" type="#_x0000_t75" style="width:30pt;height:13pt" o:ole="">
            <v:imagedata r:id="rId30" o:title=""/>
          </v:shape>
          <o:OLEObject Type="Embed" ProgID="Equation.DSMT4" ShapeID="_x0000_i1045" DrawAspect="Content" ObjectID="_1648151335" r:id="rId31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 w14:anchorId="142DF0BD">
          <v:shape id="_x0000_i1046" type="#_x0000_t75" style="width:57pt;height:13pt" o:ole="">
            <v:imagedata r:id="rId32" o:title=""/>
          </v:shape>
          <o:OLEObject Type="Embed" ProgID="Equation.DSMT4" ShapeID="_x0000_i1046" DrawAspect="Content" ObjectID="_1648151336" r:id="rId33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 w14:anchorId="41793CCE">
          <v:shape id="_x0000_i1047" type="#_x0000_t75" style="width:24.95pt;height:16pt" o:ole="">
            <v:imagedata r:id="rId34" o:title=""/>
          </v:shape>
          <o:OLEObject Type="Embed" ProgID="Equation.DSMT4" ShapeID="_x0000_i1047" DrawAspect="Content" ObjectID="_1648151337" r:id="rId35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 w14:anchorId="631E82E0">
          <v:shape id="_x0000_i1048" type="#_x0000_t75" style="width:22pt;height:13pt" o:ole="">
            <v:imagedata r:id="rId36" o:title=""/>
          </v:shape>
          <o:OLEObject Type="Embed" ProgID="Equation.DSMT4" ShapeID="_x0000_i1048" DrawAspect="Content" ObjectID="_1648151338" r:id="rId37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 w14:anchorId="248FB5A0">
          <v:shape id="_x0000_i1049" type="#_x0000_t75" style="width:90pt;height:13pt" o:ole="">
            <v:imagedata r:id="rId38" o:title=""/>
          </v:shape>
          <o:OLEObject Type="Embed" ProgID="Equation.DSMT4" ShapeID="_x0000_i1049" DrawAspect="Content" ObjectID="_1648151339" r:id="rId39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 w14:anchorId="38378455">
          <v:shape id="_x0000_i1050" type="#_x0000_t75" style="width:56pt;height:13pt" o:ole="">
            <v:imagedata r:id="rId40" o:title=""/>
          </v:shape>
          <o:OLEObject Type="Embed" ProgID="Equation.DSMT4" ShapeID="_x0000_i1050" DrawAspect="Content" ObjectID="_1648151340" r:id="rId41"/>
        </w:object>
      </w:r>
    </w:p>
    <w:p w14:paraId="2FCC6CC2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 w14:anchorId="44DC761D">
          <v:shape id="_x0000_i1051" type="#_x0000_t75" style="width:74pt;height:19pt" o:ole="">
            <v:imagedata r:id="rId42" o:title=""/>
          </v:shape>
          <o:OLEObject Type="Embed" ProgID="Equation.DSMT4" ShapeID="_x0000_i1051" DrawAspect="Content" ObjectID="_1648151341" r:id="rId43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507528EA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b. Gọi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proofErr w:type="gramStart"/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</w:t>
      </w:r>
      <w:proofErr w:type="gramEnd"/>
      <w:r w:rsidRPr="00C4327C">
        <w:rPr>
          <w:rFonts w:ascii="Palatino Linotype" w:eastAsia="Times New Roman" w:hAnsi="Palatino Linotype"/>
          <w:sz w:val="24"/>
          <w:szCs w:val="24"/>
        </w:rPr>
        <w:t xml:space="preserve"> phân giác của </w:t>
      </w:r>
      <w:r w:rsidRPr="00EC76D5">
        <w:rPr>
          <w:position w:val="-4"/>
          <w:sz w:val="24"/>
        </w:rPr>
        <w:object w:dxaOrig="600" w:dyaOrig="380" w14:anchorId="58AC0A14">
          <v:shape id="_x0000_i1052" type="#_x0000_t75" style="width:30pt;height:19pt" o:ole="">
            <v:imagedata r:id="rId44" o:title=""/>
          </v:shape>
          <o:OLEObject Type="Embed" ProgID="Equation.DSMT4" ShapeID="_x0000_i1052" DrawAspect="Content" ObjectID="_1648151342" r:id="rId45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39AF7C1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lastRenderedPageBreak/>
        <w:t xml:space="preserve">c. Giả sử </w:t>
      </w:r>
      <w:r w:rsidRPr="00EC76D5">
        <w:rPr>
          <w:position w:val="-4"/>
          <w:sz w:val="24"/>
        </w:rPr>
        <w:object w:dxaOrig="1219" w:dyaOrig="380" w14:anchorId="5B0B8F69">
          <v:shape id="_x0000_i1053" type="#_x0000_t75" style="width:60.95pt;height:19pt" o:ole="">
            <v:imagedata r:id="rId46" o:title=""/>
          </v:shape>
          <o:OLEObject Type="Embed" ProgID="Equation.DSMT4" ShapeID="_x0000_i1053" DrawAspect="Content" ObjectID="_1648151343" r:id="rId47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. Tính các góc còn lại của tam 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 w14:anchorId="6589896E">
          <v:shape id="_x0000_i1054" type="#_x0000_t75" style="width:31pt;height:13pt" o:ole="">
            <v:imagedata r:id="rId48" o:title=""/>
          </v:shape>
          <o:OLEObject Type="Embed" ProgID="Equation.DSMT4" ShapeID="_x0000_i1054" DrawAspect="Content" ObjectID="_1648151344" r:id="rId49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1C375099" w14:textId="77777777"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14:paraId="111BCECF" w14:textId="77777777"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14:paraId="45EDAA69" w14:textId="77777777" w:rsidR="00184335" w:rsidRPr="00EE52A6" w:rsidRDefault="00184335" w:rsidP="007A2E84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49AF4A0C" w14:textId="77777777" w:rsidR="00963314" w:rsidRPr="00A175E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52158561" w14:textId="1E30B151" w:rsidR="005C5BF0" w:rsidRDefault="00A175EC" w:rsidP="00D150F4">
      <w:pPr>
        <w:rPr>
          <w:rFonts w:ascii="Palatino Linotype" w:hAnsi="Palatino Linotype"/>
          <w:color w:val="0000C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58DDE1C" wp14:editId="5E8EBD53">
            <wp:simplePos x="0" y="0"/>
            <wp:positionH relativeFrom="column">
              <wp:posOffset>2924506</wp:posOffset>
            </wp:positionH>
            <wp:positionV relativeFrom="paragraph">
              <wp:posOffset>56432</wp:posOffset>
            </wp:positionV>
            <wp:extent cx="1748790" cy="114744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4D1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1EAAC3AA" w14:textId="77777777"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a) Xét </w:t>
      </w:r>
      <w:r w:rsidRPr="00A175E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20" w:dyaOrig="320" w14:anchorId="2501FB63">
          <v:shape id="_x0000_i1066" type="#_x0000_t75" style="width:100.8pt;height:15.85pt" o:ole="">
            <v:imagedata r:id="rId50" o:title=""/>
          </v:shape>
          <o:OLEObject Type="Embed" ProgID="Equation.DSMT4" ShapeID="_x0000_i1066" DrawAspect="Content" ObjectID="_1648151345" r:id="rId51"/>
        </w:object>
      </w:r>
    </w:p>
    <w:p w14:paraId="18211A0A" w14:textId="77777777"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position w:val="-56"/>
          <w:sz w:val="24"/>
          <w:szCs w:val="24"/>
        </w:rPr>
        <w:object w:dxaOrig="3960" w:dyaOrig="1240" w14:anchorId="5815BD76">
          <v:shape id="_x0000_i1067" type="#_x0000_t75" style="width:197.8pt;height:62.1pt" o:ole="">
            <v:imagedata r:id="rId52" o:title=""/>
          </v:shape>
          <o:OLEObject Type="Embed" ProgID="Equation.DSMT4" ShapeID="_x0000_i1067" DrawAspect="Content" ObjectID="_1648151346" r:id="rId53"/>
        </w:object>
      </w:r>
    </w:p>
    <w:p w14:paraId="48F0BDD6" w14:textId="77777777"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b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4180" w:dyaOrig="520" w14:anchorId="5512300F">
          <v:shape id="_x0000_i1068" type="#_x0000_t75" style="width:208.8pt;height:26.05pt" o:ole="">
            <v:imagedata r:id="rId54" o:title=""/>
          </v:shape>
          <o:OLEObject Type="Embed" ProgID="Equation.DSMT4" ShapeID="_x0000_i1068" DrawAspect="Content" ObjectID="_1648151347" r:id="rId55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279" w14:anchorId="35CA8146">
          <v:shape id="_x0000_i1069" type="#_x0000_t75" style="width:44.15pt;height:13.9pt" o:ole="">
            <v:imagedata r:id="rId56" o:title=""/>
          </v:shape>
          <o:OLEObject Type="Embed" ProgID="Equation.DSMT4" ShapeID="_x0000_i1069" DrawAspect="Content" ObjectID="_1648151348" r:id="rId57"/>
        </w:object>
      </w:r>
    </w:p>
    <w:p w14:paraId="56AF8A2A" w14:textId="77777777"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3360" w:dyaOrig="520" w14:anchorId="34CE1B65">
          <v:shape id="_x0000_i1070" type="#_x0000_t75" style="width:167.85pt;height:26.2pt" o:ole="">
            <v:imagedata r:id="rId58" o:title=""/>
          </v:shape>
          <o:OLEObject Type="Embed" ProgID="Equation.DSMT4" ShapeID="_x0000_i1070" DrawAspect="Content" ObjectID="_1648151349" r:id="rId59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 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61FDB7AC">
          <v:shape id="_x0000_i1071" type="#_x0000_t75" style="width:48.95pt;height:13.9pt" o:ole="">
            <v:imagedata r:id="rId60" o:title=""/>
          </v:shape>
          <o:OLEObject Type="Embed" ProgID="Equation.DSMT4" ShapeID="_x0000_i1071" DrawAspect="Content" ObjectID="_1648151350" r:id="rId61"/>
        </w:object>
      </w:r>
    </w:p>
    <w:p w14:paraId="56E524C9" w14:textId="5AA1926A" w:rsidR="00A175EC" w:rsidRPr="00EE52A6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4D10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2FC11088" w14:textId="77777777" w:rsidR="000474BF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4F449503">
          <v:shape id="_x0000_i1091" type="#_x0000_t75" style="width:12pt;height:12.95pt" o:ole="">
            <v:imagedata r:id="rId62" o:title=""/>
          </v:shape>
          <o:OLEObject Type="Embed" ProgID="Equation.DSMT4" ShapeID="_x0000_i1091" DrawAspect="Content" ObjectID="_1648151351" r:id="rId63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15157A5F">
          <v:shape id="_x0000_i1092" type="#_x0000_t75" style="width:12pt;height:13.9pt" o:ole="">
            <v:imagedata r:id="rId64" o:title=""/>
          </v:shape>
          <o:OLEObject Type="Embed" ProgID="Equation.DSMT4" ShapeID="_x0000_i1092" DrawAspect="Content" ObjectID="_1648151352" r:id="rId65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="000474BF"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74043FA9">
          <v:shape id="_x0000_i1093" type="#_x0000_t75" style="width:128.15pt;height:15.85pt" o:ole="">
            <v:imagedata r:id="rId66" o:title=""/>
          </v:shape>
          <o:OLEObject Type="Embed" ProgID="Equation.DSMT4" ShapeID="_x0000_i1093" DrawAspect="Content" ObjectID="_1648151353" r:id="rId67"/>
        </w:object>
      </w:r>
    </w:p>
    <w:p w14:paraId="1CA3FF42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 w14:anchorId="620B3C97">
          <v:shape id="_x0000_i1094" type="#_x0000_t75" style="width:78.7pt;height:20.15pt" o:ole="">
            <v:imagedata r:id="rId68" o:title=""/>
          </v:shape>
          <o:OLEObject Type="Embed" ProgID="Equation.DSMT4" ShapeID="_x0000_i1094" DrawAspect="Content" ObjectID="_1648151354" r:id="rId6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(cặp góc tương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ứng )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420" w:dyaOrig="279" w14:anchorId="642052FB">
          <v:shape id="_x0000_i1095" type="#_x0000_t75" style="width:21.1pt;height:13.9pt" o:ole="">
            <v:imagedata r:id="rId70" o:title=""/>
          </v:shape>
          <o:OLEObject Type="Embed" ProgID="Equation.DSMT4" ShapeID="_x0000_i1095" DrawAspect="Content" ObjectID="_1648151355" r:id="rId7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471C5720">
          <v:shape id="_x0000_i1096" type="#_x0000_t75" style="width:30.25pt;height:20.15pt" o:ole="">
            <v:imagedata r:id="rId72" o:title=""/>
          </v:shape>
          <o:OLEObject Type="Embed" ProgID="Equation.DSMT4" ShapeID="_x0000_i1096" DrawAspect="Content" ObjectID="_1648151356" r:id="rId73"/>
        </w:object>
      </w:r>
    </w:p>
    <w:p w14:paraId="5A845640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25474EB4">
          <v:shape id="_x0000_i1097" type="#_x0000_t75" style="width:21.1pt;height:13.9pt" o:ole="">
            <v:imagedata r:id="rId74" o:title=""/>
          </v:shape>
          <o:OLEObject Type="Embed" ProgID="Equation.DSMT4" ShapeID="_x0000_i1097" DrawAspect="Content" ObjectID="_1648151357" r:id="rId7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580" w:dyaOrig="340" w14:anchorId="3BA30E55">
          <v:shape id="_x0000_i1098" type="#_x0000_t75" style="width:28.8pt;height:16.8pt" o:ole="">
            <v:imagedata r:id="rId76" o:title=""/>
          </v:shape>
          <o:OLEObject Type="Embed" ProgID="Equation.DSMT4" ShapeID="_x0000_i1098" DrawAspect="Content" ObjectID="_1648151358" r:id="rId7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79699C88">
          <v:shape id="_x0000_i1099" type="#_x0000_t75" style="width:21.1pt;height:13.9pt" o:ole="">
            <v:imagedata r:id="rId78" o:title=""/>
          </v:shape>
          <o:OLEObject Type="Embed" ProgID="Equation.DSMT4" ShapeID="_x0000_i1099" DrawAspect="Content" ObjectID="_1648151359" r:id="rId7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là tia phân giác của gó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460" w:dyaOrig="320" w14:anchorId="63A6FC73">
          <v:shape id="_x0000_i1100" type="#_x0000_t75" style="width:23.05pt;height:15.85pt" o:ole="">
            <v:imagedata r:id="rId80" o:title=""/>
          </v:shape>
          <o:OLEObject Type="Embed" ProgID="Equation.DSMT4" ShapeID="_x0000_i1100" DrawAspect="Content" ObjectID="_1648151360" r:id="rId8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( Vì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740" w:dyaOrig="279" w14:anchorId="182FA91D">
          <v:shape id="_x0000_i1101" type="#_x0000_t75" style="width:36.95pt;height:13.9pt" o:ole="">
            <v:imagedata r:id="rId82" o:title=""/>
          </v:shape>
          <o:OLEObject Type="Embed" ProgID="Equation.DSMT4" ShapeID="_x0000_i1101" DrawAspect="Content" ObjectID="_1648151361" r:id="rId8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;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780" w:dyaOrig="320" w14:anchorId="77776F22">
          <v:shape id="_x0000_i1102" type="#_x0000_t75" style="width:38.9pt;height:15.85pt" o:ole="">
            <v:imagedata r:id="rId84" o:title=""/>
          </v:shape>
          <o:OLEObject Type="Embed" ProgID="Equation.DSMT4" ShapeID="_x0000_i1102" DrawAspect="Content" ObjectID="_1648151362" r:id="rId8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)</w:t>
      </w:r>
    </w:p>
    <w:p w14:paraId="21EDB5D6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3BEF74FF">
          <v:shape id="_x0000_i1103" type="#_x0000_t75" style="width:20.15pt;height:12.95pt" o:ole="">
            <v:imagedata r:id="rId86" o:title=""/>
          </v:shape>
          <o:OLEObject Type="Embed" ProgID="Equation.DSMT4" ShapeID="_x0000_i1103" DrawAspect="Content" ObjectID="_1648151363" r:id="rId8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tia phân giác của góc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 w14:anchorId="6C682809">
          <v:shape id="_x0000_i1104" type="#_x0000_t75" style="width:27.85pt;height:13.9pt" o:ole="">
            <v:imagedata r:id="rId88" o:title=""/>
          </v:shape>
          <o:OLEObject Type="Embed" ProgID="Equation.DSMT4" ShapeID="_x0000_i1104" DrawAspect="Content" ObjectID="_1648151364" r:id="rId8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37658B64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72D4D375">
          <v:shape id="_x0000_i1105" type="#_x0000_t75" style="width:12pt;height:12.95pt" o:ole="">
            <v:imagedata r:id="rId90" o:title=""/>
          </v:shape>
          <o:OLEObject Type="Embed" ProgID="Equation.DSMT4" ShapeID="_x0000_i1105" DrawAspect="Content" ObjectID="_1648151365" r:id="rId9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 w14:anchorId="69C128D0">
          <v:shape id="_x0000_i1106" type="#_x0000_t75" style="width:12.95pt;height:12.95pt" o:ole="">
            <v:imagedata r:id="rId92" o:title=""/>
          </v:shape>
          <o:OLEObject Type="Embed" ProgID="Equation.DSMT4" ShapeID="_x0000_i1106" DrawAspect="Content" ObjectID="_1648151366" r:id="rId9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2479066" wp14:editId="7E7B74EA">
            <wp:simplePos x="0" y="0"/>
            <wp:positionH relativeFrom="column">
              <wp:posOffset>4107953</wp:posOffset>
            </wp:positionH>
            <wp:positionV relativeFrom="paragraph">
              <wp:posOffset>159717</wp:posOffset>
            </wp:positionV>
            <wp:extent cx="2209291" cy="2137603"/>
            <wp:effectExtent l="0" t="0" r="63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291" cy="2137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6141295F">
          <v:shape id="_x0000_i1107" type="#_x0000_t75" style="width:128.15pt;height:15.85pt" o:ole="">
            <v:imagedata r:id="rId95" o:title=""/>
          </v:shape>
          <o:OLEObject Type="Embed" ProgID="Equation.DSMT4" ShapeID="_x0000_i1107" DrawAspect="Content" ObjectID="_1648151367" r:id="rId96"/>
        </w:object>
      </w:r>
    </w:p>
    <w:p w14:paraId="4DA13B17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 w14:anchorId="1BDCFECD">
          <v:shape id="_x0000_i1108" type="#_x0000_t75" style="width:78.7pt;height:20.15pt" o:ole="">
            <v:imagedata r:id="rId97" o:title=""/>
          </v:shape>
          <o:OLEObject Type="Embed" ProgID="Equation.DSMT4" ShapeID="_x0000_i1108" DrawAspect="Content" ObjectID="_1648151368" r:id="rId9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184335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400" w:dyaOrig="260" w14:anchorId="0827B76C">
          <v:shape id="_x0000_i1109" type="#_x0000_t75" style="width:20.15pt;height:12.95pt" o:ole="">
            <v:imagedata r:id="rId99" o:title=""/>
          </v:shape>
          <o:OLEObject Type="Embed" ProgID="Equation.DSMT4" ShapeID="_x0000_i1109" DrawAspect="Content" ObjectID="_1648151369" r:id="rId10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76B45F81">
          <v:shape id="_x0000_i1110" type="#_x0000_t75" style="width:30.25pt;height:20.15pt" o:ole="">
            <v:imagedata r:id="rId101" o:title=""/>
          </v:shape>
          <o:OLEObject Type="Embed" ProgID="Equation.DSMT4" ShapeID="_x0000_i1110" DrawAspect="Content" ObjectID="_1648151370" r:id="rId10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00C0DDB0">
          <v:shape id="_x0000_i1111" type="#_x0000_t75" style="width:20.15pt;height:12.95pt" o:ole="">
            <v:imagedata r:id="rId103" o:title=""/>
          </v:shape>
          <o:OLEObject Type="Embed" ProgID="Equation.DSMT4" ShapeID="_x0000_i1111" DrawAspect="Content" ObjectID="_1648151371" r:id="rId10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02056C4D">
          <v:shape id="_x0000_i1112" type="#_x0000_t75" style="width:30.25pt;height:20.15pt" o:ole="">
            <v:imagedata r:id="rId105" o:title=""/>
          </v:shape>
          <o:OLEObject Type="Embed" ProgID="Equation.DSMT4" ShapeID="_x0000_i1112" DrawAspect="Content" ObjectID="_1648151372" r:id="rId106"/>
        </w:object>
      </w:r>
    </w:p>
    <w:p w14:paraId="3D64D14C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251884C4">
          <v:shape id="_x0000_i1113" type="#_x0000_t75" style="width:128.15pt;height:15.85pt" o:ole="">
            <v:imagedata r:id="rId107" o:title=""/>
          </v:shape>
          <o:OLEObject Type="Embed" ProgID="Equation.DSMT4" ShapeID="_x0000_i1113" DrawAspect="Content" ObjectID="_1648151373" r:id="rId108"/>
        </w:object>
      </w:r>
    </w:p>
    <w:p w14:paraId="5FBE38AF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00" w:dyaOrig="400" w14:anchorId="38AA1A6C">
          <v:shape id="_x0000_i1114" type="#_x0000_t75" style="width:80.15pt;height:20.15pt" o:ole="">
            <v:imagedata r:id="rId109" o:title=""/>
          </v:shape>
          <o:OLEObject Type="Embed" ProgID="Equation.DSMT4" ShapeID="_x0000_i1114" DrawAspect="Content" ObjectID="_1648151374" r:id="rId11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 xml:space="preserve">cặp góc tương </w:t>
      </w:r>
      <w:proofErr w:type="gramStart"/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>ứng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mà hai góc này ở vị trí so le trong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70C469CD">
          <v:shape id="_x0000_i1115" type="#_x0000_t75" style="width:48.95pt;height:13.9pt" o:ole="">
            <v:imagedata r:id="rId111" o:title=""/>
          </v:shape>
          <o:OLEObject Type="Embed" ProgID="Equation.DSMT4" ShapeID="_x0000_i1115" DrawAspect="Content" ObjectID="_1648151375" r:id="rId11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1F9176E1" w14:textId="77777777" w:rsidR="000474BF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d) Gọ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 w14:anchorId="3A1BC76C">
          <v:shape id="_x0000_i1116" type="#_x0000_t75" style="width:15.85pt;height:12.95pt" o:ole="">
            <v:imagedata r:id="rId113" o:title=""/>
          </v:shape>
          <o:OLEObject Type="Embed" ProgID="Equation.DSMT4" ShapeID="_x0000_i1116" DrawAspect="Content" ObjectID="_1648151376" r:id="rId11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là trung điểm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56BE4E14">
          <v:shape id="_x0000_i1117" type="#_x0000_t75" style="width:20.15pt;height:12.95pt" o:ole="">
            <v:imagedata r:id="rId115" o:title=""/>
          </v:shape>
          <o:OLEObject Type="Embed" ProgID="Equation.DSMT4" ShapeID="_x0000_i1117" DrawAspect="Content" ObjectID="_1648151377" r:id="rId11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2A8A5F65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*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80" w:dyaOrig="320" w14:anchorId="5DC638EB">
          <v:shape id="_x0000_i1118" type="#_x0000_t75" style="width:133.85pt;height:15.85pt" o:ole="">
            <v:imagedata r:id="rId117" o:title=""/>
          </v:shape>
          <o:OLEObject Type="Embed" ProgID="Equation.DSMT4" ShapeID="_x0000_i1118" DrawAspect="Content" ObjectID="_1648151378" r:id="rId118"/>
        </w:object>
      </w:r>
    </w:p>
    <w:p w14:paraId="197A6E60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40" w:dyaOrig="720" w14:anchorId="18827F8B">
          <v:shape id="_x0000_i1119" type="#_x0000_t75" style="width:146.85pt;height:36pt" o:ole="">
            <v:imagedata r:id="rId119" o:title=""/>
          </v:shape>
          <o:OLEObject Type="Embed" ProgID="Equation.DSMT4" ShapeID="_x0000_i1119" DrawAspect="Content" ObjectID="_1648151379" r:id="rId120"/>
        </w:object>
      </w:r>
    </w:p>
    <w:p w14:paraId="08E913B3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59" w:dyaOrig="320" w14:anchorId="6163A7C0">
          <v:shape id="_x0000_i1120" type="#_x0000_t75" style="width:132.95pt;height:15.85pt" o:ole="">
            <v:imagedata r:id="rId121" o:title=""/>
          </v:shape>
          <o:OLEObject Type="Embed" ProgID="Equation.DSMT4" ShapeID="_x0000_i1120" DrawAspect="Content" ObjectID="_1648151380" r:id="rId122"/>
        </w:object>
      </w:r>
    </w:p>
    <w:p w14:paraId="70A55DB1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20" w:dyaOrig="720" w14:anchorId="472749B1">
          <v:shape id="_x0000_i1121" type="#_x0000_t75" style="width:145.85pt;height:36pt" o:ole="">
            <v:imagedata r:id="rId123" o:title=""/>
          </v:shape>
          <o:OLEObject Type="Embed" ProgID="Equation.DSMT4" ShapeID="_x0000_i1121" DrawAspect="Content" ObjectID="_1648151381" r:id="rId124"/>
        </w:object>
      </w:r>
    </w:p>
    <w:p w14:paraId="13083AD3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>* Cộng góc ta được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400" w14:anchorId="4942D614">
          <v:shape id="_x0000_i1122" type="#_x0000_t75" style="width:67.2pt;height:20.15pt" o:ole="">
            <v:imagedata r:id="rId125" o:title=""/>
          </v:shape>
          <o:OLEObject Type="Embed" ProgID="Equation.DSMT4" ShapeID="_x0000_i1122" DrawAspect="Content" ObjectID="_1648151382" r:id="rId12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20" w:dyaOrig="320" w14:anchorId="241BA1BF">
          <v:shape id="_x0000_i1123" type="#_x0000_t75" style="width:40.8pt;height:15.85pt" o:ole="">
            <v:imagedata r:id="rId127" o:title=""/>
          </v:shape>
          <o:OLEObject Type="Embed" ProgID="Equation.DSMT4" ShapeID="_x0000_i1123" DrawAspect="Content" ObjectID="_1648151383" r:id="rId12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hẳng hàng</w:t>
      </w:r>
    </w:p>
    <w:p w14:paraId="3DC57D4E" w14:textId="77777777" w:rsidR="00D150F4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B7DD9">
        <w:rPr>
          <w:rFonts w:ascii="Palatino Linotype" w:hAnsi="Palatino Linotype"/>
          <w:noProof/>
          <w:sz w:val="24"/>
        </w:rPr>
        <w:drawing>
          <wp:anchor distT="0" distB="0" distL="114300" distR="114300" simplePos="0" relativeHeight="251672576" behindDoc="0" locked="0" layoutInCell="1" allowOverlap="1" wp14:anchorId="5318E61E" wp14:editId="7D40DC8B">
            <wp:simplePos x="0" y="0"/>
            <wp:positionH relativeFrom="column">
              <wp:posOffset>4696736</wp:posOffset>
            </wp:positionH>
            <wp:positionV relativeFrom="paragraph">
              <wp:posOffset>212366</wp:posOffset>
            </wp:positionV>
            <wp:extent cx="1383665" cy="147129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 w14:anchorId="3C59C3EC">
          <v:shape id="_x0000_i1124" type="#_x0000_t75" style="width:50.9pt;height:13.9pt" o:ole="">
            <v:imagedata r:id="rId130" o:title=""/>
          </v:shape>
          <o:OLEObject Type="Embed" ProgID="Equation.DSMT4" ShapeID="_x0000_i1124" DrawAspect="Content" ObjectID="_1648151384" r:id="rId131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tạ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 w14:anchorId="5ABDFF49">
          <v:shape id="_x0000_i1125" type="#_x0000_t75" style="width:15.85pt;height:12.95pt" o:ole="">
            <v:imagedata r:id="rId132" o:title=""/>
          </v:shape>
          <o:OLEObject Type="Embed" ProgID="Equation.DSMT4" ShapeID="_x0000_i1125" DrawAspect="Content" ObjectID="_1648151385" r:id="rId133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5C64EC35" w14:textId="196B46BF" w:rsidR="00184335" w:rsidRPr="00EE52A6" w:rsidRDefault="00184335" w:rsidP="0018433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4D1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26C6830C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a) </w:t>
      </w:r>
      <w:r w:rsidRPr="00EC76D5">
        <w:rPr>
          <w:position w:val="-10"/>
          <w:sz w:val="24"/>
        </w:rPr>
        <w:object w:dxaOrig="2420" w:dyaOrig="320" w14:anchorId="45F78975">
          <v:shape id="_x0000_i1126" type="#_x0000_t75" style="width:121pt;height:16pt" o:ole="">
            <v:imagedata r:id="rId134" o:title=""/>
          </v:shape>
          <o:OLEObject Type="Embed" ProgID="Equation.DSMT4" ShapeID="_x0000_i1126" DrawAspect="Content" ObjectID="_1648151386" r:id="rId135"/>
        </w:object>
      </w:r>
      <w:r>
        <w:rPr>
          <w:sz w:val="24"/>
        </w:rPr>
        <w:t xml:space="preserve"> </w:t>
      </w:r>
    </w:p>
    <w:p w14:paraId="289E3C60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eastAsia="Times New Roman" w:hAnsi="Palatino Linotype"/>
          <w:position w:val="-6"/>
          <w:sz w:val="24"/>
          <w:szCs w:val="24"/>
        </w:rPr>
        <w:object w:dxaOrig="1780" w:dyaOrig="400" w14:anchorId="44612399">
          <v:shape id="_x0000_i1127" type="#_x0000_t75" style="width:89pt;height:20pt" o:ole="">
            <v:imagedata r:id="rId136" o:title=""/>
          </v:shape>
          <o:OLEObject Type="Embed" ProgID="Equation.DSMT4" ShapeID="_x0000_i1127" DrawAspect="Content" ObjectID="_1648151387" r:id="rId137"/>
        </w:object>
      </w:r>
    </w:p>
    <w:p w14:paraId="597F009F" w14:textId="77777777" w:rsidR="00184335" w:rsidRDefault="00184335" w:rsidP="00184335">
      <w:pPr>
        <w:ind w:left="601" w:hanging="601"/>
        <w:rPr>
          <w:sz w:val="24"/>
        </w:rPr>
      </w:pPr>
      <w:r>
        <w:rPr>
          <w:sz w:val="24"/>
        </w:rPr>
        <w:t xml:space="preserve">b) </w:t>
      </w:r>
      <w:r w:rsidRPr="00EC76D5">
        <w:rPr>
          <w:position w:val="-10"/>
          <w:sz w:val="24"/>
        </w:rPr>
        <w:object w:dxaOrig="2540" w:dyaOrig="320" w14:anchorId="5D9F731B">
          <v:shape id="_x0000_i1128" type="#_x0000_t75" style="width:127pt;height:16pt" o:ole="">
            <v:imagedata r:id="rId138" o:title=""/>
          </v:shape>
          <o:OLEObject Type="Embed" ProgID="Equation.DSMT4" ShapeID="_x0000_i1128" DrawAspect="Content" ObjectID="_1648151388" r:id="rId139"/>
        </w:object>
      </w:r>
      <w:r>
        <w:rPr>
          <w:sz w:val="24"/>
        </w:rPr>
        <w:t xml:space="preserve"> </w:t>
      </w:r>
    </w:p>
    <w:p w14:paraId="7847B41E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hAnsi="Palatino Linotype"/>
          <w:position w:val="-6"/>
          <w:sz w:val="24"/>
        </w:rPr>
        <w:object w:dxaOrig="1880" w:dyaOrig="400" w14:anchorId="490FBA6F">
          <v:shape id="_x0000_i1129" type="#_x0000_t75" style="width:94pt;height:20pt" o:ole="">
            <v:imagedata r:id="rId140" o:title=""/>
          </v:shape>
          <o:OLEObject Type="Embed" ProgID="Equation.DSMT4" ShapeID="_x0000_i1129" DrawAspect="Content" ObjectID="_1648151389" r:id="rId141"/>
        </w:object>
      </w:r>
      <w:r>
        <w:rPr>
          <w:rFonts w:ascii="Palatino Linotype" w:hAnsi="Palatino Linotype"/>
          <w:sz w:val="24"/>
        </w:rPr>
        <w:t xml:space="preserve"> </w:t>
      </w:r>
      <w:r w:rsidRPr="00EC76D5">
        <w:rPr>
          <w:rFonts w:ascii="Palatino Linotype" w:hAnsi="Palatino Linotype"/>
          <w:position w:val="-6"/>
          <w:sz w:val="24"/>
        </w:rPr>
        <w:object w:dxaOrig="800" w:dyaOrig="279" w14:anchorId="7B70162D">
          <v:shape id="_x0000_i1130" type="#_x0000_t75" style="width:40pt;height:13.95pt" o:ole="">
            <v:imagedata r:id="rId142" o:title=""/>
          </v:shape>
          <o:OLEObject Type="Embed" ProgID="Equation.DSMT4" ShapeID="_x0000_i1130" DrawAspect="Content" ObjectID="_1648151390" r:id="rId143"/>
        </w:object>
      </w:r>
      <w:r>
        <w:rPr>
          <w:rFonts w:ascii="Palatino Linotype" w:hAnsi="Palatino Linotype"/>
          <w:sz w:val="24"/>
        </w:rPr>
        <w:t xml:space="preserve">  là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phân giác của </w:t>
      </w:r>
      <w:r w:rsidRPr="00EC76D5">
        <w:rPr>
          <w:position w:val="-4"/>
          <w:sz w:val="24"/>
        </w:rPr>
        <w:object w:dxaOrig="600" w:dyaOrig="380" w14:anchorId="160FC518">
          <v:shape id="_x0000_i1131" type="#_x0000_t75" style="width:30pt;height:19pt" o:ole="">
            <v:imagedata r:id="rId44" o:title=""/>
          </v:shape>
          <o:OLEObject Type="Embed" ProgID="Equation.DSMT4" ShapeID="_x0000_i1131" DrawAspect="Content" ObjectID="_1648151391" r:id="rId144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71D5D35D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c) </w:t>
      </w:r>
      <w:r w:rsidRPr="00EC76D5">
        <w:rPr>
          <w:position w:val="-10"/>
          <w:sz w:val="24"/>
        </w:rPr>
        <w:object w:dxaOrig="2420" w:dyaOrig="320" w14:anchorId="7608F039">
          <v:shape id="_x0000_i1132" type="#_x0000_t75" style="width:121pt;height:16pt" o:ole="">
            <v:imagedata r:id="rId145" o:title=""/>
          </v:shape>
          <o:OLEObject Type="Embed" ProgID="Equation.DSMT4" ShapeID="_x0000_i1132" DrawAspect="Content" ObjectID="_1648151392" r:id="rId146"/>
        </w:object>
      </w:r>
      <w:r>
        <w:rPr>
          <w:sz w:val="24"/>
        </w:rPr>
        <w:t xml:space="preserve"> </w:t>
      </w:r>
    </w:p>
    <w:p w14:paraId="331A895A" w14:textId="77777777" w:rsidR="00184335" w:rsidRDefault="00184335" w:rsidP="00184335">
      <w:pPr>
        <w:ind w:left="601" w:hanging="601"/>
        <w:rPr>
          <w:sz w:val="24"/>
        </w:rPr>
      </w:pPr>
      <w:r w:rsidRPr="00EC76D5">
        <w:rPr>
          <w:position w:val="-6"/>
          <w:sz w:val="24"/>
        </w:rPr>
        <w:object w:dxaOrig="3540" w:dyaOrig="400" w14:anchorId="4FF4B7FD">
          <v:shape id="_x0000_i1133" type="#_x0000_t75" style="width:177pt;height:20pt" o:ole="">
            <v:imagedata r:id="rId147" o:title=""/>
          </v:shape>
          <o:OLEObject Type="Embed" ProgID="Equation.DSMT4" ShapeID="_x0000_i1133" DrawAspect="Content" ObjectID="_1648151393" r:id="rId148"/>
        </w:object>
      </w:r>
      <w:r>
        <w:rPr>
          <w:sz w:val="24"/>
        </w:rPr>
        <w:t xml:space="preserve"> </w:t>
      </w:r>
      <w:r w:rsidRPr="00EC76D5">
        <w:rPr>
          <w:position w:val="-18"/>
          <w:sz w:val="24"/>
        </w:rPr>
        <w:object w:dxaOrig="2420" w:dyaOrig="480" w14:anchorId="7A43335B">
          <v:shape id="_x0000_i1134" type="#_x0000_t75" style="width:121pt;height:24pt" o:ole="">
            <v:imagedata r:id="rId149" o:title=""/>
          </v:shape>
          <o:OLEObject Type="Embed" ProgID="Equation.DSMT4" ShapeID="_x0000_i1134" DrawAspect="Content" ObjectID="_1648151394" r:id="rId150"/>
        </w:object>
      </w:r>
      <w:r>
        <w:rPr>
          <w:sz w:val="24"/>
        </w:rPr>
        <w:t xml:space="preserve"> </w:t>
      </w:r>
    </w:p>
    <w:p w14:paraId="1C141132" w14:textId="77777777" w:rsidR="00184335" w:rsidRPr="00184335" w:rsidRDefault="00184335" w:rsidP="00184335">
      <w:pPr>
        <w:ind w:left="601" w:hanging="601"/>
        <w:rPr>
          <w:rFonts w:ascii="Palatino Linotype" w:hAnsi="Palatino Linotype"/>
          <w:sz w:val="24"/>
        </w:rPr>
      </w:pPr>
    </w:p>
    <w:p w14:paraId="5472E299" w14:textId="77777777" w:rsidR="00274D10" w:rsidRDefault="00274D10">
      <w:pPr>
        <w:rPr>
          <w:rFonts w:ascii="Palatino Linotype" w:hAnsi="Palatino Linotype"/>
          <w:b/>
          <w:color w:val="FF0000"/>
          <w:sz w:val="24"/>
          <w:szCs w:val="24"/>
        </w:rPr>
      </w:pPr>
      <w:r>
        <w:rPr>
          <w:rFonts w:ascii="Palatino Linotype" w:hAnsi="Palatino Linotype"/>
          <w:b/>
          <w:color w:val="FF0000"/>
          <w:sz w:val="24"/>
          <w:szCs w:val="24"/>
        </w:rPr>
        <w:br w:type="page"/>
      </w:r>
    </w:p>
    <w:p w14:paraId="01ED5D77" w14:textId="58BC8CD0" w:rsidR="00276D9D" w:rsidRPr="00276D9D" w:rsidRDefault="00276D9D" w:rsidP="00276D9D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276D9D">
        <w:rPr>
          <w:rFonts w:ascii="Palatino Linotype" w:hAnsi="Palatino Linotype"/>
          <w:b/>
          <w:color w:val="FF0000"/>
          <w:sz w:val="24"/>
          <w:szCs w:val="24"/>
        </w:rPr>
        <w:lastRenderedPageBreak/>
        <w:sym w:font="Wingdings" w:char="F084"/>
      </w:r>
      <w:r w:rsidRPr="00276D9D">
        <w:rPr>
          <w:rFonts w:ascii="Palatino Linotype" w:hAnsi="Palatino Linotype"/>
          <w:b/>
          <w:color w:val="FF0000"/>
          <w:sz w:val="24"/>
          <w:szCs w:val="24"/>
        </w:rPr>
        <w:t xml:space="preserve">.  TRƯỜNG HỢP BẰNG NHAU THỨ HAI CỦA TAM GIÁC: </w:t>
      </w:r>
    </w:p>
    <w:p w14:paraId="0A274C04" w14:textId="77777777" w:rsidR="00276D9D" w:rsidRPr="00276D9D" w:rsidRDefault="00276D9D" w:rsidP="00276D9D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276D9D">
        <w:rPr>
          <w:rFonts w:ascii="Palatino Linotype" w:hAnsi="Palatino Linotype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3B13857" wp14:editId="10CB1CBA">
            <wp:simplePos x="0" y="0"/>
            <wp:positionH relativeFrom="column">
              <wp:posOffset>4671447</wp:posOffset>
            </wp:positionH>
            <wp:positionV relativeFrom="paragraph">
              <wp:posOffset>252675</wp:posOffset>
            </wp:positionV>
            <wp:extent cx="1631315" cy="208153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76D9D">
        <w:rPr>
          <w:rFonts w:ascii="Palatino Linotype" w:hAnsi="Palatino Linotype"/>
          <w:b/>
          <w:color w:val="FF0000"/>
          <w:sz w:val="24"/>
          <w:szCs w:val="24"/>
        </w:rPr>
        <w:t>CẠNH – GÓC – CẠNH (C.G.C)</w:t>
      </w:r>
    </w:p>
    <w:p w14:paraId="209BE842" w14:textId="77777777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829FC4B" w14:textId="77777777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Nếu hai cạnh và góc xen giữa của tam giác này bằng hai cạnh và góc xen giữa của tam giác kia thì hai tam giác đó bằng nhau.</w:t>
      </w:r>
      <w:r w:rsidRPr="0091662C">
        <w:rPr>
          <w:rFonts w:ascii="Palatino Linotype" w:hAnsi="Palatino Linotype"/>
          <w:position w:val="-60"/>
          <w:sz w:val="24"/>
          <w:szCs w:val="24"/>
        </w:rPr>
        <w:object w:dxaOrig="4620" w:dyaOrig="1320" w14:anchorId="60A7CDD7">
          <v:shape id="_x0000_i1182" type="#_x0000_t75" style="width:231pt;height:66pt" o:ole="">
            <v:imagedata r:id="rId152" o:title=""/>
          </v:shape>
          <o:OLEObject Type="Embed" ProgID="Equation.DSMT4" ShapeID="_x0000_i1182" DrawAspect="Content" ObjectID="_1648151395" r:id="rId153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1DC0890D" w14:textId="77777777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sz w:val="24"/>
          <w:szCs w:val="24"/>
        </w:rPr>
        <w:t>Hệ quả:</w:t>
      </w:r>
      <w:r w:rsidRPr="0091662C">
        <w:rPr>
          <w:rFonts w:ascii="Palatino Linotype" w:hAnsi="Palatino Linotype"/>
          <w:sz w:val="24"/>
          <w:szCs w:val="24"/>
        </w:rPr>
        <w:t xml:space="preserve"> Nếu hai cạnh góc vuông của tam giác vuông này bằng hai cạnh góc vuông của tam giác vuông kia thì hai tam giác vuông đó bằng nhau.</w:t>
      </w:r>
    </w:p>
    <w:p w14:paraId="7E56719A" w14:textId="7F109B43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bookmarkStart w:id="0" w:name="_GoBack"/>
      <w:bookmarkEnd w:id="0"/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55511A24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520" w:dyaOrig="440" w14:anchorId="20909417">
          <v:shape id="_x0000_i1183" type="#_x0000_t75" style="width:26.3pt;height:21.9pt" o:ole="">
            <v:imagedata r:id="rId154" o:title=""/>
          </v:shape>
          <o:OLEObject Type="Embed" ProgID="Equation.DSMT4" ShapeID="_x0000_i1183" DrawAspect="Content" ObjectID="_1648151396" r:id="rId155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440" w:dyaOrig="279" w14:anchorId="658DE7CE">
          <v:shape id="_x0000_i1184" type="#_x0000_t75" style="width:21.9pt;height:13.75pt" o:ole="">
            <v:imagedata r:id="rId156" o:title=""/>
          </v:shape>
          <o:OLEObject Type="Embed" ProgID="Equation.DSMT4" ShapeID="_x0000_i1184" DrawAspect="Content" ObjectID="_1648151397" r:id="rId157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à tia phân giác,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820" w:dyaOrig="279" w14:anchorId="1002C58C">
          <v:shape id="_x0000_i1185" type="#_x0000_t75" style="width:40.7pt;height:13.75pt" o:ole="">
            <v:imagedata r:id="rId158" o:title=""/>
          </v:shape>
          <o:OLEObject Type="Embed" ProgID="Equation.DSMT4" ShapeID="_x0000_i1185" DrawAspect="Content" ObjectID="_1648151398" r:id="rId159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(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660" w:dyaOrig="279" w14:anchorId="55613B10">
          <v:shape id="_x0000_i1186" type="#_x0000_t75" style="width:33.2pt;height:13.75pt" o:ole="">
            <v:imagedata r:id="rId160" o:title=""/>
          </v:shape>
          <o:OLEObject Type="Embed" ProgID="Equation.DSMT4" ShapeID="_x0000_i1186" DrawAspect="Content" ObjectID="_1648151399" r:id="rId161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). Trên tia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380" w:dyaOrig="279" w14:anchorId="0E23BF4A">
          <v:shape id="_x0000_i1187" type="#_x0000_t75" style="width:18.8pt;height:13.75pt" o:ole="">
            <v:imagedata r:id="rId162" o:title=""/>
          </v:shape>
          <o:OLEObject Type="Embed" ProgID="Equation.DSMT4" ShapeID="_x0000_i1187" DrawAspect="Content" ObjectID="_1648151400" r:id="rId163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60" w:dyaOrig="260" w14:anchorId="0C6E31A2">
          <v:shape id="_x0000_i1188" type="#_x0000_t75" style="width:13.15pt;height:13.15pt" o:ole="">
            <v:imagedata r:id="rId164" o:title=""/>
          </v:shape>
          <o:OLEObject Type="Embed" ProgID="Equation.DSMT4" ShapeID="_x0000_i1188" DrawAspect="Content" ObjectID="_1648151401" r:id="rId165"/>
        </w:object>
      </w:r>
      <w:r w:rsidRPr="0091662C">
        <w:rPr>
          <w:rFonts w:ascii="Palatino Linotype" w:eastAsia="Calibri" w:hAnsi="Palatino Linotype"/>
          <w:sz w:val="24"/>
          <w:szCs w:val="24"/>
        </w:rPr>
        <w:t>, trên tia</w:t>
      </w:r>
      <w:r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380" w:dyaOrig="340" w14:anchorId="7A72CCB8">
          <v:shape id="_x0000_i1189" type="#_x0000_t75" style="width:18.8pt;height:16.9pt" o:ole="">
            <v:imagedata r:id="rId166" o:title=""/>
          </v:shape>
          <o:OLEObject Type="Embed" ProgID="Equation.DSMT4" ShapeID="_x0000_i1189" DrawAspect="Content" ObjectID="_1648151402" r:id="rId167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20" w:dyaOrig="260" w14:anchorId="2124A9E1">
          <v:shape id="_x0000_i1190" type="#_x0000_t75" style="width:11.25pt;height:13.15pt" o:ole="">
            <v:imagedata r:id="rId168" o:title=""/>
          </v:shape>
          <o:OLEObject Type="Embed" ProgID="Equation.DSMT4" ShapeID="_x0000_i1190" DrawAspect="Content" ObjectID="_1648151403" r:id="rId169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sao cho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80" w:dyaOrig="279" w14:anchorId="1695DA1B">
          <v:shape id="_x0000_i1191" type="#_x0000_t75" style="width:48.85pt;height:13.75pt" o:ole="">
            <v:imagedata r:id="rId170" o:title=""/>
          </v:shape>
          <o:OLEObject Type="Embed" ProgID="Equation.DSMT4" ShapeID="_x0000_i1191" DrawAspect="Content" ObjectID="_1648151404" r:id="rId171"/>
        </w:object>
      </w:r>
      <w:r w:rsidRPr="0091662C">
        <w:rPr>
          <w:rFonts w:ascii="Palatino Linotype" w:eastAsia="Calibri" w:hAnsi="Palatino Linotype"/>
          <w:sz w:val="24"/>
          <w:szCs w:val="24"/>
        </w:rPr>
        <w:t>. Chứng minh:</w:t>
      </w:r>
    </w:p>
    <w:p w14:paraId="2364BC9C" w14:textId="77777777" w:rsidR="00276D9D" w:rsidRPr="0091662C" w:rsidRDefault="00276D9D" w:rsidP="00276D9D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640" w:dyaOrig="279" w14:anchorId="0DDD0E96">
          <v:shape id="_x0000_i1192" type="#_x0000_t75" style="width:82pt;height:13.75pt" o:ole="">
            <v:imagedata r:id="rId172" o:title=""/>
          </v:shape>
          <o:OLEObject Type="Embed" ProgID="Equation.DSMT4" ShapeID="_x0000_i1192" DrawAspect="Content" ObjectID="_1648151405" r:id="rId173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6AA464DE" w14:textId="77777777" w:rsidR="00276D9D" w:rsidRPr="0091662C" w:rsidRDefault="00276D9D" w:rsidP="00276D9D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340" w:dyaOrig="380" w14:anchorId="74853C9F">
          <v:shape id="_x0000_i1193" type="#_x0000_t75" style="width:67pt;height:18.8pt" o:ole="">
            <v:imagedata r:id="rId174" o:title=""/>
          </v:shape>
          <o:OLEObject Type="Embed" ProgID="Equation.DSMT4" ShapeID="_x0000_i1193" DrawAspect="Content" ObjectID="_1648151406" r:id="rId175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và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40" w:dyaOrig="279" w14:anchorId="36739F71">
          <v:shape id="_x0000_i1194" type="#_x0000_t75" style="width:46.95pt;height:13.75pt" o:ole="">
            <v:imagedata r:id="rId176" o:title=""/>
          </v:shape>
          <o:OLEObject Type="Embed" ProgID="Equation.DSMT4" ShapeID="_x0000_i1194" DrawAspect="Content" ObjectID="_1648151407" r:id="rId177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3FBE7B54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00" w:dyaOrig="279" w14:anchorId="0CB87950">
          <v:shape id="_x0000_i1195" type="#_x0000_t75" style="width:30pt;height:13.95pt" o:ole="">
            <v:imagedata r:id="rId178" o:title=""/>
          </v:shape>
          <o:OLEObject Type="Embed" ProgID="Equation.DSMT4" ShapeID="_x0000_i1195" DrawAspect="Content" ObjectID="_1648151408" r:id="rId179"/>
        </w:object>
      </w:r>
      <w:r w:rsidRPr="0091662C">
        <w:rPr>
          <w:rFonts w:ascii="Palatino Linotype" w:hAnsi="Palatino Linotype"/>
          <w:sz w:val="24"/>
          <w:szCs w:val="24"/>
        </w:rPr>
        <w:t xml:space="preserve">, kẻ AH vuông góc với BC </w:t>
      </w:r>
      <w:r w:rsidRPr="0091662C">
        <w:rPr>
          <w:rFonts w:ascii="Palatino Linotype" w:hAnsi="Palatino Linotype"/>
          <w:position w:val="-14"/>
          <w:sz w:val="24"/>
          <w:szCs w:val="24"/>
        </w:rPr>
        <w:object w:dxaOrig="1120" w:dyaOrig="400" w14:anchorId="1C129B93">
          <v:shape id="_x0000_i1196" type="#_x0000_t75" style="width:56pt;height:20pt" o:ole="">
            <v:imagedata r:id="rId180" o:title=""/>
          </v:shape>
          <o:OLEObject Type="Embed" ProgID="Equation.DSMT4" ShapeID="_x0000_i1196" DrawAspect="Content" ObjectID="_1648151409" r:id="rId181"/>
        </w:object>
      </w:r>
      <w:r w:rsidRPr="0091662C">
        <w:rPr>
          <w:rFonts w:ascii="Palatino Linotype" w:hAnsi="Palatino Linotype"/>
          <w:sz w:val="24"/>
          <w:szCs w:val="24"/>
        </w:rPr>
        <w:t xml:space="preserve">. Trên tia đối của tia HA, lấy điểm K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080" w:dyaOrig="260" w14:anchorId="10E72202">
          <v:shape id="_x0000_i1197" type="#_x0000_t75" style="width:54pt;height:13pt" o:ole="">
            <v:imagedata r:id="rId182" o:title=""/>
          </v:shape>
          <o:OLEObject Type="Embed" ProgID="Equation.DSMT4" ShapeID="_x0000_i1197" DrawAspect="Content" ObjectID="_1648151410" r:id="rId183"/>
        </w:object>
      </w:r>
      <w:r w:rsidRPr="0091662C">
        <w:rPr>
          <w:rFonts w:ascii="Palatino Linotype" w:hAnsi="Palatino Linotype"/>
          <w:sz w:val="24"/>
          <w:szCs w:val="24"/>
        </w:rPr>
        <w:t>. Nối KB, KC. Tìm các cặp tam giác bằng nhau trong hình vẽ.</w:t>
      </w:r>
    </w:p>
    <w:p w14:paraId="098E27D3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80" w:dyaOrig="279" w14:anchorId="0E1064C5">
          <v:shape id="_x0000_i1198" type="#_x0000_t75" style="width:34pt;height:13.95pt" o:ole="">
            <v:imagedata r:id="rId184" o:title=""/>
          </v:shape>
          <o:OLEObject Type="Embed" ProgID="Equation.DSMT4" ShapeID="_x0000_i1198" DrawAspect="Content" ObjectID="_1648151411" r:id="rId185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60" w:dyaOrig="340" w14:anchorId="25F69C54">
          <v:shape id="_x0000_i1199" type="#_x0000_t75" style="width:38pt;height:17pt" o:ole="">
            <v:imagedata r:id="rId186" o:title=""/>
          </v:shape>
          <o:OLEObject Type="Embed" ProgID="Equation.DSMT4" ShapeID="_x0000_i1199" DrawAspect="Content" ObjectID="_1648151412" r:id="rId187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, trên cạnh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400" w:dyaOrig="279" w14:anchorId="00D8164A">
          <v:shape id="_x0000_i1200" type="#_x0000_t75" style="width:20pt;height:13.95pt" o:ole="">
            <v:imagedata r:id="rId188" o:title=""/>
          </v:shape>
          <o:OLEObject Type="Embed" ProgID="Equation.DSMT4" ShapeID="_x0000_i1200" DrawAspect="Content" ObjectID="_1648151413" r:id="rId189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E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20" w:dyaOrig="260" w14:anchorId="7CDBCB34">
          <v:shape id="_x0000_i1201" type="#_x0000_t75" style="width:46pt;height:13pt" o:ole="">
            <v:imagedata r:id="rId190" o:title=""/>
          </v:shape>
          <o:OLEObject Type="Embed" ProgID="Equation.DSMT4" ShapeID="_x0000_i1201" DrawAspect="Content" ObjectID="_1648151414" r:id="rId191"/>
        </w:object>
      </w:r>
      <w:r w:rsidRPr="0091662C">
        <w:rPr>
          <w:rFonts w:ascii="Palatino Linotype" w:eastAsia="Calibri" w:hAnsi="Palatino Linotype"/>
          <w:sz w:val="24"/>
          <w:szCs w:val="24"/>
        </w:rPr>
        <w:t>. Tia phân giác góc B cắt AC ở D.</w:t>
      </w:r>
    </w:p>
    <w:p w14:paraId="2D9A891E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60" w:dyaOrig="260" w14:anchorId="170F7E2F">
          <v:shape id="_x0000_i1202" type="#_x0000_t75" style="width:78pt;height:13pt" o:ole="">
            <v:imagedata r:id="rId192" o:title=""/>
          </v:shape>
          <o:OLEObject Type="Embed" ProgID="Equation.DSMT4" ShapeID="_x0000_i1202" DrawAspect="Content" ObjectID="_1648151415" r:id="rId193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1C8B17F8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80" w:dyaOrig="260" w14:anchorId="48688C7E">
          <v:shape id="_x0000_i1203" type="#_x0000_t75" style="width:49pt;height:13pt" o:ole="">
            <v:imagedata r:id="rId194" o:title=""/>
          </v:shape>
          <o:OLEObject Type="Embed" ProgID="Equation.DSMT4" ShapeID="_x0000_i1203" DrawAspect="Content" ObjectID="_1648151416" r:id="rId195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1F23574B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c) Tính số đ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560" w:dyaOrig="340" w14:anchorId="6DE2992F">
          <v:shape id="_x0000_i1204" type="#_x0000_t75" style="width:28pt;height:17pt" o:ole="">
            <v:imagedata r:id="rId196" o:title=""/>
          </v:shape>
          <o:OLEObject Type="Embed" ProgID="Equation.DSMT4" ShapeID="_x0000_i1204" DrawAspect="Content" ObjectID="_1648151417" r:id="rId197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29D895B0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o hai đoạn thẳng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 w14:anchorId="291B90FE">
          <v:shape id="_x0000_i1205" type="#_x0000_t75" style="width:20.15pt;height:12.95pt" o:ole="">
            <v:imagedata r:id="rId198" o:title=""/>
          </v:shape>
          <o:OLEObject Type="Embed" ProgID="Equation.DSMT4" ShapeID="_x0000_i1205" DrawAspect="Content" ObjectID="_1648151418" r:id="rId19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 w14:anchorId="21962FED">
          <v:shape id="_x0000_i1206" type="#_x0000_t75" style="width:20.15pt;height:13.9pt" o:ole="">
            <v:imagedata r:id="rId200" o:title=""/>
          </v:shape>
          <o:OLEObject Type="Embed" ProgID="Equation.DSMT4" ShapeID="_x0000_i1206" DrawAspect="Content" ObjectID="_1648151419" r:id="rId20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cắt nhau tại trung điểm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40" w:dyaOrig="279" w14:anchorId="19B94DCC">
          <v:shape id="_x0000_i1207" type="#_x0000_t75" style="width:12pt;height:13.9pt" o:ole="">
            <v:imagedata r:id="rId202" o:title=""/>
          </v:shape>
          <o:OLEObject Type="Embed" ProgID="Equation.DSMT4" ShapeID="_x0000_i1207" DrawAspect="Content" ObjectID="_1648151420" r:id="rId203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 xml:space="preserve"> của mỗi đoạn thẳng.</w:t>
      </w:r>
    </w:p>
    <w:p w14:paraId="74F358AD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 w14:anchorId="74EA5583">
          <v:shape id="_x0000_i1208" type="#_x0000_t75" style="width:55.95pt;height:12.95pt" o:ole="">
            <v:imagedata r:id="rId204" o:title=""/>
          </v:shape>
          <o:OLEObject Type="Embed" ProgID="Equation.DSMT4" ShapeID="_x0000_i1208" DrawAspect="Content" ObjectID="_1648151421" r:id="rId20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CDF6A97">
          <v:shape id="_x0000_i1209" type="#_x0000_t75" style="width:48.95pt;height:13.9pt" o:ole="">
            <v:imagedata r:id="rId206" o:title=""/>
          </v:shape>
          <o:OLEObject Type="Embed" ProgID="Equation.DSMT4" ShapeID="_x0000_i1209" DrawAspect="Content" ObjectID="_1648151422" r:id="rId207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14:paraId="369DD996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 w14:anchorId="02090132">
          <v:shape id="_x0000_i1210" type="#_x0000_t75" style="width:55.95pt;height:12.95pt" o:ole="">
            <v:imagedata r:id="rId208" o:title=""/>
          </v:shape>
          <o:OLEObject Type="Embed" ProgID="Equation.DSMT4" ShapeID="_x0000_i1210" DrawAspect="Content" ObjectID="_1648151423" r:id="rId20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2E7F8294">
          <v:shape id="_x0000_i1211" type="#_x0000_t75" style="width:48.9pt;height:13.85pt" o:ole="">
            <v:imagedata r:id="rId210" o:title=""/>
          </v:shape>
          <o:OLEObject Type="Embed" ProgID="Equation.DSMT4" ShapeID="_x0000_i1211" DrawAspect="Content" ObjectID="_1648151424" r:id="rId21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14:paraId="60B1295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 w14:anchorId="6CC13012">
          <v:shape id="_x0000_i1212" type="#_x0000_t75" style="width:1in;height:19.15pt" o:ole="">
            <v:imagedata r:id="rId212" o:title=""/>
          </v:shape>
          <o:OLEObject Type="Embed" ProgID="Equation.DSMT4" ShapeID="_x0000_i1212" DrawAspect="Content" ObjectID="_1648151425" r:id="rId213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14:paraId="078B738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4A5E1E3F">
          <v:shape id="_x0000_i1213" type="#_x0000_t75" style="width:50.2pt;height:13.85pt" o:ole="">
            <v:imagedata r:id="rId214" o:title=""/>
          </v:shape>
          <o:OLEObject Type="Embed" ProgID="Equation.DSMT4" ShapeID="_x0000_i1213" DrawAspect="Content" ObjectID="_1648151426" r:id="rId215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17BB2C88">
          <v:shape id="_x0000_i1214" type="#_x0000_t75" style="width:13.2pt;height:13.2pt" o:ole="">
            <v:imagedata r:id="rId216" o:title=""/>
          </v:shape>
          <o:OLEObject Type="Embed" ProgID="Equation.DSMT4" ShapeID="_x0000_i1214" DrawAspect="Content" ObjectID="_1648151427" r:id="rId2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 w14:anchorId="02A8287D">
          <v:shape id="_x0000_i1215" type="#_x0000_t75" style="width:21.15pt;height:13.85pt" o:ole="">
            <v:imagedata r:id="rId218" o:title=""/>
          </v:shape>
          <o:OLEObject Type="Embed" ProgID="Equation.DSMT4" ShapeID="_x0000_i1215" DrawAspect="Content" ObjectID="_1648151428" r:id="rId21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 w14:anchorId="0825F70A">
          <v:shape id="_x0000_i1216" type="#_x0000_t75" style="width:7.95pt;height:13.2pt" o:ole="">
            <v:imagedata r:id="rId220" o:title=""/>
          </v:shape>
          <o:OLEObject Type="Embed" ProgID="Equation.DSMT4" ShapeID="_x0000_i1216" DrawAspect="Content" ObjectID="_1648151429" r:id="rId22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 w14:anchorId="3382F3E2">
          <v:shape id="_x0000_i1217" type="#_x0000_t75" style="width:46.25pt;height:13.85pt" o:ole="">
            <v:imagedata r:id="rId222" o:title=""/>
          </v:shape>
          <o:OLEObject Type="Embed" ProgID="Equation.DSMT4" ShapeID="_x0000_i1217" DrawAspect="Content" ObjectID="_1648151430" r:id="rId223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41D2E6E1">
          <v:shape id="_x0000_i1218" type="#_x0000_t75" style="width:48.9pt;height:13.85pt" o:ole="">
            <v:imagedata r:id="rId224" o:title=""/>
          </v:shape>
          <o:OLEObject Type="Embed" ProgID="Equation.DSMT4" ShapeID="_x0000_i1218" DrawAspect="Content" ObjectID="_1648151431" r:id="rId225"/>
        </w:object>
      </w:r>
    </w:p>
    <w:p w14:paraId="0BDCC19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00" w:dyaOrig="279" w14:anchorId="52F022C3">
          <v:shape id="_x0000_i1219" type="#_x0000_t75" style="width:29.7pt;height:13.85pt" o:ole="">
            <v:imagedata r:id="rId226" o:title=""/>
          </v:shape>
          <o:OLEObject Type="Embed" ProgID="Equation.DSMT4" ShapeID="_x0000_i1219" DrawAspect="Content" ObjectID="_1648151432" r:id="rId227"/>
        </w:object>
      </w:r>
      <w:r w:rsidRPr="0091662C">
        <w:rPr>
          <w:rFonts w:ascii="Palatino Linotype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859" w:dyaOrig="380" w14:anchorId="61726CE7">
          <v:shape id="_x0000_i1220" type="#_x0000_t75" style="width:42.95pt;height:19.15pt" o:ole="">
            <v:imagedata r:id="rId228" o:title=""/>
          </v:shape>
          <o:OLEObject Type="Embed" ProgID="Equation.DSMT4" ShapeID="_x0000_i1220" DrawAspect="Content" ObjectID="_1648151433" r:id="rId229"/>
        </w:object>
      </w:r>
      <w:r w:rsidRPr="0091662C">
        <w:rPr>
          <w:rFonts w:ascii="Palatino Linotype" w:hAnsi="Palatino Linotype"/>
          <w:sz w:val="24"/>
          <w:szCs w:val="24"/>
        </w:rPr>
        <w:t>. Vẽ đoạn thẳng AI vuông góc và bằng AB (I và C khác phía đối với AB). Vẽ đoạn thẳng AK vuông góc và bằng AC (K và B khác phía đối với AC). Chứng minh rằng:</w:t>
      </w:r>
      <w:r w:rsidRPr="0091662C">
        <w:rPr>
          <w:rFonts w:ascii="Palatino Linotype" w:hAnsi="Palatino Linotype"/>
          <w:bCs/>
          <w:sz w:val="24"/>
          <w:szCs w:val="24"/>
        </w:rPr>
        <w:t xml:space="preserve"> a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80" w:dyaOrig="279" w14:anchorId="7DC8C07E">
          <v:shape id="_x0000_i1221" type="#_x0000_t75" style="width:48.9pt;height:13.85pt" o:ole="">
            <v:imagedata r:id="rId230" o:title=""/>
          </v:shape>
          <o:OLEObject Type="Embed" ProgID="Equation.DSMT4" ShapeID="_x0000_i1221" DrawAspect="Content" ObjectID="_1648151434" r:id="rId231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ab/>
      </w:r>
      <w:r w:rsidRPr="0091662C">
        <w:rPr>
          <w:rFonts w:ascii="Palatino Linotype" w:hAnsi="Palatino Linotype"/>
          <w:sz w:val="24"/>
          <w:szCs w:val="24"/>
        </w:rPr>
        <w:tab/>
        <w:t xml:space="preserve">b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 w14:anchorId="198D952A">
          <v:shape id="_x0000_i1222" type="#_x0000_t75" style="width:50.85pt;height:13.85pt" o:ole="">
            <v:imagedata r:id="rId232" o:title=""/>
          </v:shape>
          <o:OLEObject Type="Embed" ProgID="Equation.DSMT4" ShapeID="_x0000_i1222" DrawAspect="Content" ObjectID="_1648151435" r:id="rId233"/>
        </w:object>
      </w:r>
    </w:p>
    <w:p w14:paraId="2EFC7243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 w14:anchorId="67A03B9B">
          <v:shape id="_x0000_i1223" type="#_x0000_t75" style="width:35pt;height:13.85pt" o:ole="">
            <v:imagedata r:id="rId234" o:title=""/>
          </v:shape>
          <o:OLEObject Type="Embed" ProgID="Equation.DSMT4" ShapeID="_x0000_i1223" DrawAspect="Content" ObjectID="_1648151436" r:id="rId23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 ba góc nhọn.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091B90DD">
          <v:shape id="_x0000_i1224" type="#_x0000_t75" style="width:50.2pt;height:13.85pt" o:ole="">
            <v:imagedata r:id="rId236" o:title=""/>
          </v:shape>
          <o:OLEObject Type="Embed" ProgID="Equation.DSMT4" ShapeID="_x0000_i1224" DrawAspect="Content" ObjectID="_1648151437" r:id="rId237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019122D0">
          <v:shape id="_x0000_i1225" type="#_x0000_t75" style="width:13.2pt;height:13.2pt" o:ole="">
            <v:imagedata r:id="rId238" o:title=""/>
          </v:shape>
          <o:OLEObject Type="Embed" ProgID="Equation.DSMT4" ShapeID="_x0000_i1225" DrawAspect="Content" ObjectID="_1648151438" r:id="rId23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,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37F145B4">
          <v:shape id="_x0000_i1226" type="#_x0000_t75" style="width:48.9pt;height:13.85pt" o:ole="">
            <v:imagedata r:id="rId240" o:title=""/>
          </v:shape>
          <o:OLEObject Type="Embed" ProgID="Equation.DSMT4" ShapeID="_x0000_i1226" DrawAspect="Content" ObjectID="_1648151439" r:id="rId241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20" w:dyaOrig="260" w14:anchorId="3E0BD073">
          <v:shape id="_x0000_i1227" type="#_x0000_t75" style="width:11.25pt;height:13.2pt" o:ole="">
            <v:imagedata r:id="rId242" o:title=""/>
          </v:shape>
          <o:OLEObject Type="Embed" ProgID="Equation.DSMT4" ShapeID="_x0000_i1227" DrawAspect="Content" ObjectID="_1648151440" r:id="rId24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Trên tia đối của ti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 w14:anchorId="6648AAB6">
          <v:shape id="_x0000_i1228" type="#_x0000_t75" style="width:20.5pt;height:13.2pt" o:ole="">
            <v:imagedata r:id="rId244" o:title=""/>
          </v:shape>
          <o:OLEObject Type="Embed" ProgID="Equation.DSMT4" ShapeID="_x0000_i1228" DrawAspect="Content" ObjectID="_1648151441" r:id="rId24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0" w:dyaOrig="260" w14:anchorId="0CC9E748">
          <v:shape id="_x0000_i1229" type="#_x0000_t75" style="width:9.9pt;height:13.2pt" o:ole="">
            <v:imagedata r:id="rId246" o:title=""/>
          </v:shape>
          <o:OLEObject Type="Embed" ProgID="Equation.DSMT4" ShapeID="_x0000_i1229" DrawAspect="Content" ObjectID="_1648151442" r:id="rId24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 w14:anchorId="38BA5C7F">
          <v:shape id="_x0000_i1230" type="#_x0000_t75" style="width:46.9pt;height:13.85pt" o:ole="">
            <v:imagedata r:id="rId248" o:title=""/>
          </v:shape>
          <o:OLEObject Type="Embed" ProgID="Equation.DSMT4" ShapeID="_x0000_i1230" DrawAspect="Content" ObjectID="_1648151443" r:id="rId249"/>
        </w:object>
      </w:r>
      <w:r w:rsidRPr="0091662C">
        <w:rPr>
          <w:rFonts w:ascii="Palatino Linotype" w:hAnsi="Palatino Linotype"/>
          <w:sz w:val="24"/>
          <w:szCs w:val="24"/>
        </w:rPr>
        <w:t xml:space="preserve">, </w:t>
      </w:r>
      <w:r w:rsidRPr="0091662C">
        <w:rPr>
          <w:rFonts w:ascii="Palatino Linotype" w:hAnsi="Palatino Linotype"/>
          <w:bCs/>
          <w:sz w:val="24"/>
          <w:szCs w:val="24"/>
        </w:rPr>
        <w:t xml:space="preserve">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80" w:dyaOrig="279" w14:anchorId="607B3579">
          <v:shape id="_x0000_i1231" type="#_x0000_t75" style="width:19.15pt;height:13.85pt" o:ole="">
            <v:imagedata r:id="rId250" o:title=""/>
          </v:shape>
          <o:OLEObject Type="Embed" ProgID="Equation.DSMT4" ShapeID="_x0000_i1231" DrawAspect="Content" ObjectID="_1648151444" r:id="rId25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60" w:dyaOrig="279" w14:anchorId="71BF4BC7">
          <v:shape id="_x0000_i1232" type="#_x0000_t75" style="width:13.2pt;height:13.85pt" o:ole="">
            <v:imagedata r:id="rId252" o:title=""/>
          </v:shape>
          <o:OLEObject Type="Embed" ProgID="Equation.DSMT4" ShapeID="_x0000_i1232" DrawAspect="Content" ObjectID="_1648151445" r:id="rId2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2CB15EA">
          <v:shape id="_x0000_i1233" type="#_x0000_t75" style="width:48.9pt;height:13.85pt" o:ole="">
            <v:imagedata r:id="rId254" o:title=""/>
          </v:shape>
          <o:OLEObject Type="Embed" ProgID="Equation.DSMT4" ShapeID="_x0000_i1233" DrawAspect="Content" ObjectID="_1648151446" r:id="rId25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4149F54">
          <v:shape id="_x0000_i1234" type="#_x0000_t75" style="width:48.9pt;height:13.85pt" o:ole="">
            <v:imagedata r:id="rId256" o:title=""/>
          </v:shape>
          <o:OLEObject Type="Embed" ProgID="Equation.DSMT4" ShapeID="_x0000_i1234" DrawAspect="Content" ObjectID="_1648151447" r:id="rId25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363133E1">
          <v:shape id="_x0000_i1235" type="#_x0000_t75" style="width:50.2pt;height:13.85pt" o:ole="">
            <v:imagedata r:id="rId258" o:title=""/>
          </v:shape>
          <o:OLEObject Type="Embed" ProgID="Equation.DSMT4" ShapeID="_x0000_i1235" DrawAspect="Content" ObjectID="_1648151448" r:id="rId259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25B84018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góc bẹt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99" w:dyaOrig="320" w14:anchorId="18A01AD4">
          <v:shape id="_x0000_i1236" type="#_x0000_t75" style="width:25.1pt;height:15.85pt" o:ole="">
            <v:imagedata r:id="rId260" o:title=""/>
          </v:shape>
          <o:OLEObject Type="Embed" ProgID="Equation.DSMT4" ShapeID="_x0000_i1236" DrawAspect="Content" ObjectID="_1648151449" r:id="rId261"/>
        </w:object>
      </w:r>
      <w:r w:rsidRPr="0091662C">
        <w:rPr>
          <w:rFonts w:ascii="Palatino Linotype" w:hAnsi="Palatino Linotype"/>
          <w:sz w:val="24"/>
          <w:szCs w:val="24"/>
        </w:rPr>
        <w:t xml:space="preserve">  có tia phân giác Ot. Trên tia Ot lấy hai điểm A, B </w:t>
      </w:r>
      <w:proofErr w:type="gramStart"/>
      <w:r w:rsidRPr="0091662C">
        <w:rPr>
          <w:rFonts w:ascii="Palatino Linotype" w:hAnsi="Palatino Linotype"/>
          <w:sz w:val="24"/>
          <w:szCs w:val="24"/>
        </w:rPr>
        <w:t>( A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nằm giữa O và B). Lấy điểm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 w14:anchorId="5131F38F">
          <v:shape id="_x0000_i1237" type="#_x0000_t75" style="width:38.95pt;height:13.85pt" o:ole="">
            <v:imagedata r:id="rId262" o:title=""/>
          </v:shape>
          <o:OLEObject Type="Embed" ProgID="Equation.DSMT4" ShapeID="_x0000_i1237" DrawAspect="Content" ObjectID="_1648151450" r:id="rId263"/>
        </w:object>
      </w:r>
      <w:r w:rsidRPr="0091662C">
        <w:rPr>
          <w:rFonts w:ascii="Palatino Linotype" w:hAnsi="Palatino Linotype"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40" w:dyaOrig="320" w14:anchorId="045985CD">
          <v:shape id="_x0000_i1238" type="#_x0000_t75" style="width:56.8pt;height:15.85pt" o:ole="">
            <v:imagedata r:id="rId264" o:title=""/>
          </v:shape>
          <o:OLEObject Type="Embed" ProgID="Equation.DSMT4" ShapeID="_x0000_i1238" DrawAspect="Content" ObjectID="_1648151451" r:id="rId265"/>
        </w:object>
      </w:r>
      <w:r w:rsidRPr="0091662C">
        <w:rPr>
          <w:rFonts w:ascii="Palatino Linotype" w:hAnsi="Palatino Linotype"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780" w:dyaOrig="320" w14:anchorId="796EBC92">
          <v:shape id="_x0000_i1239" type="#_x0000_t75" style="width:38.95pt;height:15.85pt" o:ole="">
            <v:imagedata r:id="rId266" o:title=""/>
          </v:shape>
          <o:OLEObject Type="Embed" ProgID="Equation.DSMT4" ShapeID="_x0000_i1239" DrawAspect="Content" ObjectID="_1648151452" r:id="rId267"/>
        </w:object>
      </w:r>
      <w:r w:rsidRPr="0091662C">
        <w:rPr>
          <w:rFonts w:ascii="Palatino Linotype" w:hAnsi="Palatino Linotype"/>
          <w:sz w:val="24"/>
          <w:szCs w:val="24"/>
        </w:rPr>
        <w:t xml:space="preserve">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00" w:dyaOrig="260" w14:anchorId="28452899">
          <v:shape id="_x0000_i1240" type="#_x0000_t75" style="width:54.85pt;height:13.2pt" o:ole="">
            <v:imagedata r:id="rId268" o:title=""/>
          </v:shape>
          <o:OLEObject Type="Embed" ProgID="Equation.DSMT4" ShapeID="_x0000_i1240" DrawAspect="Content" ObjectID="_1648151453" r:id="rId26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287FA4B3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AC = BD và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 w14:anchorId="00333D4B">
          <v:shape id="_x0000_i1241" type="#_x0000_t75" style="width:50.85pt;height:15.85pt" o:ole="">
            <v:imagedata r:id="rId270" o:title=""/>
          </v:shape>
          <o:OLEObject Type="Embed" ProgID="Equation.DSMT4" ShapeID="_x0000_i1241" DrawAspect="Content" ObjectID="_1648151454" r:id="rId271"/>
        </w:object>
      </w:r>
    </w:p>
    <w:p w14:paraId="43DE218C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Gọi M, N lần lượt là trung điểm của AC và BD.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 w14:anchorId="48C31334">
          <v:shape id="_x0000_i1242" type="#_x0000_t75" style="width:58.15pt;height:13.2pt" o:ole="">
            <v:imagedata r:id="rId272" o:title=""/>
          </v:shape>
          <o:OLEObject Type="Embed" ProgID="Equation.DSMT4" ShapeID="_x0000_i1242" DrawAspect="Content" ObjectID="_1648151455" r:id="rId273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3BB9CC61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80" w:dyaOrig="260" w14:anchorId="7EC48B21">
          <v:shape id="_x0000_i1243" type="#_x0000_t75" style="width:33.7pt;height:13.2pt" o:ole="">
            <v:imagedata r:id="rId274" o:title=""/>
          </v:shape>
          <o:OLEObject Type="Embed" ProgID="Equation.DSMT4" ShapeID="_x0000_i1243" DrawAspect="Content" ObjectID="_1648151456" r:id="rId275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61E27AE1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 w14:anchorId="551A6606">
          <v:shape id="_x0000_i1244" type="#_x0000_t75" style="width:50.85pt;height:15.85pt" o:ole="">
            <v:imagedata r:id="rId276" o:title=""/>
          </v:shape>
          <o:OLEObject Type="Embed" ProgID="Equation.DSMT4" ShapeID="_x0000_i1244" DrawAspect="Content" ObjectID="_1648151457" r:id="rId277"/>
        </w:object>
      </w:r>
    </w:p>
    <w:p w14:paraId="4890FB2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  <w:u w:val="single"/>
        </w:rPr>
        <w:t>Bài</w:t>
      </w: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 8</w:t>
      </w:r>
      <w:r w:rsidRPr="0091662C">
        <w:rPr>
          <w:rFonts w:ascii="Palatino Linotype" w:hAnsi="Palatino Linotype"/>
          <w:b/>
          <w:color w:val="FF0000"/>
          <w:sz w:val="24"/>
          <w:szCs w:val="24"/>
        </w:rPr>
        <w:t>:</w:t>
      </w:r>
      <w:r w:rsidRPr="0091662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(Tự luyện) </w:t>
      </w:r>
      <w:r w:rsidRPr="0091662C">
        <w:rPr>
          <w:rFonts w:ascii="Palatino Linotype" w:hAnsi="Palatino Linotype"/>
          <w:sz w:val="24"/>
          <w:szCs w:val="24"/>
        </w:rPr>
        <w:t xml:space="preserve">Cho tam giác ABC có ba góc nhọn.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040" w:dyaOrig="320" w14:anchorId="70C8E9E4">
          <v:shape id="_x0000_i1651" type="#_x0000_t75" style="width:102.4pt;height:15.85pt" o:ole="">
            <v:imagedata r:id="rId278" o:title=""/>
          </v:shape>
          <o:OLEObject Type="Embed" ProgID="Equation.DSMT4" ShapeID="_x0000_i1651" DrawAspect="Content" ObjectID="_1648151458" r:id="rId279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ẽ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40" w:dyaOrig="260" w14:anchorId="66C1B761">
          <v:shape id="_x0000_i1652" type="#_x0000_t75" style="width:46.9pt;height:13.2pt" o:ole="">
            <v:imagedata r:id="rId280" o:title=""/>
          </v:shape>
          <o:OLEObject Type="Embed" ProgID="Equation.DSMT4" ShapeID="_x0000_i1652" DrawAspect="Content" ObjectID="_1648151459" r:id="rId281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I,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20" w:dyaOrig="320" w14:anchorId="30A4DF47">
          <v:shape id="_x0000_i1653" type="#_x0000_t75" style="width:56.15pt;height:15.85pt" o:ole="">
            <v:imagedata r:id="rId282" o:title=""/>
          </v:shape>
          <o:OLEObject Type="Embed" ProgID="Equation.DSMT4" ShapeID="_x0000_i1653" DrawAspect="Content" ObjectID="_1648151460" r:id="rId283"/>
        </w:object>
      </w:r>
      <w:r w:rsidRPr="0091662C">
        <w:rPr>
          <w:rFonts w:ascii="Palatino Linotype" w:hAnsi="Palatino Linotype"/>
          <w:sz w:val="24"/>
          <w:szCs w:val="24"/>
        </w:rPr>
        <w:t xml:space="preserve">tại K. Lấy E, F sao cho I là trung điểm của HE, K là trung điểm của HF, EF cắt AB, AC lần lượt tại M, N. </w:t>
      </w:r>
    </w:p>
    <w:p w14:paraId="7D00EDB2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i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19" w:dyaOrig="260" w14:anchorId="401674DE">
          <v:shape id="_x0000_i1654" type="#_x0000_t75" style="width:60.75pt;height:13.2pt" o:ole="">
            <v:imagedata r:id="rId284" o:title=""/>
          </v:shape>
          <o:OLEObject Type="Embed" ProgID="Equation.DSMT4" ShapeID="_x0000_i1654" DrawAspect="Content" ObjectID="_1648151461" r:id="rId285"/>
        </w:object>
      </w:r>
      <w:r w:rsidRPr="0091662C">
        <w:rPr>
          <w:rFonts w:ascii="Palatino Linotype" w:hAnsi="Palatino Linotype"/>
          <w:sz w:val="24"/>
          <w:szCs w:val="24"/>
        </w:rPr>
        <w:t xml:space="preserve"> và chu vi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 w14:anchorId="388E4CD4">
          <v:shape id="_x0000_i1655" type="#_x0000_t75" style="width:38.95pt;height:13.85pt" o:ole="">
            <v:imagedata r:id="rId286" o:title=""/>
          </v:shape>
          <o:OLEObject Type="Embed" ProgID="Equation.DSMT4" ShapeID="_x0000_i1655" DrawAspect="Content" ObjectID="_1648151462" r:id="rId287"/>
        </w:object>
      </w:r>
      <w:r w:rsidRPr="0091662C">
        <w:rPr>
          <w:rFonts w:ascii="Palatino Linotype" w:hAnsi="Palatino Linotype"/>
          <w:sz w:val="24"/>
          <w:szCs w:val="24"/>
        </w:rPr>
        <w:t xml:space="preserve"> bằng EF </w:t>
      </w:r>
    </w:p>
    <w:p w14:paraId="27ABCBA3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b) Chứng minh AE = AF</w:t>
      </w:r>
    </w:p>
    <w:p w14:paraId="04AFFD5E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Nếu biết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00" w:dyaOrig="360" w14:anchorId="4626353C">
          <v:shape id="_x0000_i1656" type="#_x0000_t75" style="width:55.5pt;height:18.5pt" o:ole="">
            <v:imagedata r:id="rId288" o:title=""/>
          </v:shape>
          <o:OLEObject Type="Embed" ProgID="Equation.DSMT4" ShapeID="_x0000_i1656" DrawAspect="Content" ObjectID="_1648151463" r:id="rId289"/>
        </w:object>
      </w:r>
      <w:r w:rsidRPr="0091662C">
        <w:rPr>
          <w:rFonts w:ascii="Palatino Linotype" w:hAnsi="Palatino Linotype"/>
          <w:sz w:val="24"/>
          <w:szCs w:val="24"/>
        </w:rPr>
        <w:t xml:space="preserve">. Khi đó hãy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00" w:dyaOrig="260" w14:anchorId="42D51EEE">
          <v:shape id="_x0000_i1657" type="#_x0000_t75" style="width:29.7pt;height:13.2pt" o:ole="">
            <v:imagedata r:id="rId290" o:title=""/>
          </v:shape>
          <o:OLEObject Type="Embed" ProgID="Equation.DSMT4" ShapeID="_x0000_i1657" DrawAspect="Content" ObjectID="_1648151464" r:id="rId291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0AB3CA3E" w14:textId="4B074D74" w:rsidR="00276D9D" w:rsidRPr="00276D9D" w:rsidRDefault="00276D9D" w:rsidP="00276D9D">
      <w:pPr>
        <w:spacing w:after="0" w:line="276" w:lineRule="auto"/>
        <w:jc w:val="center"/>
        <w:rPr>
          <w:rFonts w:ascii="Palatino Linotype" w:hAnsi="Palatino Linotype" w:cstheme="majorHAnsi"/>
          <w:i/>
          <w:color w:val="000000" w:themeColor="text1"/>
          <w:sz w:val="24"/>
          <w:szCs w:val="24"/>
        </w:rPr>
      </w:pP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( </w:t>
      </w:r>
      <w:r w:rsidRPr="0091662C">
        <w:rPr>
          <w:rFonts w:ascii="Palatino Linotype" w:hAnsi="Palatino Linotype"/>
          <w:i/>
          <w:sz w:val="24"/>
          <w:szCs w:val="24"/>
        </w:rPr>
        <w:t>Chu</w:t>
      </w:r>
      <w:proofErr w:type="gramEnd"/>
      <w:r w:rsidRPr="0091662C">
        <w:rPr>
          <w:rFonts w:ascii="Palatino Linotype" w:hAnsi="Palatino Linotype"/>
          <w:i/>
          <w:sz w:val="24"/>
          <w:szCs w:val="24"/>
        </w:rPr>
        <w:t xml:space="preserve"> vi của một tam giác bằng tổng độ dài 3 cạnh của tam giác)</w:t>
      </w:r>
    </w:p>
    <w:p w14:paraId="10CFE8BE" w14:textId="77777777" w:rsidR="00276D9D" w:rsidRPr="0091662C" w:rsidRDefault="00276D9D" w:rsidP="00276D9D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32083C0" w14:textId="77777777" w:rsidR="00276D9D" w:rsidRPr="0091662C" w:rsidRDefault="00276D9D" w:rsidP="00276D9D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616B19DA" w14:textId="77777777" w:rsidR="00276D9D" w:rsidRPr="0091662C" w:rsidRDefault="00276D9D" w:rsidP="00276D9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B19CB1C" wp14:editId="0791CC37">
            <wp:simplePos x="0" y="0"/>
            <wp:positionH relativeFrom="column">
              <wp:posOffset>4677410</wp:posOffset>
            </wp:positionH>
            <wp:positionV relativeFrom="paragraph">
              <wp:posOffset>60325</wp:posOffset>
            </wp:positionV>
            <wp:extent cx="1725295" cy="12801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Bài 1</w:t>
      </w:r>
      <w:r w:rsidRPr="0091662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 a) Có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60" w:dyaOrig="260" w14:anchorId="05106C07">
          <v:shape id="_x0000_i1252" type="#_x0000_t75" style="width:52.85pt;height:13.2pt" o:ole="">
            <v:imagedata r:id="rId293" o:title=""/>
          </v:shape>
          <o:OLEObject Type="Embed" ProgID="Equation.DSMT4" ShapeID="_x0000_i1252" DrawAspect="Content" ObjectID="_1648151465" r:id="rId294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 w14:anchorId="620CFAAB">
          <v:shape id="_x0000_i1253" type="#_x0000_t75" style="width:73.3pt;height:19.15pt" o:ole="">
            <v:imagedata r:id="rId295" o:title=""/>
          </v:shape>
          <o:OLEObject Type="Embed" ProgID="Equation.DSMT4" ShapeID="_x0000_i1253" DrawAspect="Content" ObjectID="_1648151466" r:id="rId296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 w14:anchorId="26F95FD1">
          <v:shape id="_x0000_i1254" type="#_x0000_t75" style="width:21.8pt;height:13.2pt" o:ole="">
            <v:imagedata r:id="rId297" o:title=""/>
          </v:shape>
          <o:OLEObject Type="Embed" ProgID="Equation.DSMT4" ShapeID="_x0000_i1254" DrawAspect="Content" ObjectID="_1648151467" r:id="rId298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là cạnh chung</w:t>
      </w:r>
    </w:p>
    <w:p w14:paraId="64CBB21F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2"/>
          <w:sz w:val="24"/>
          <w:szCs w:val="24"/>
        </w:rPr>
        <w:object w:dxaOrig="2520" w:dyaOrig="340" w14:anchorId="47DDABC4">
          <v:shape id="_x0000_i1255" type="#_x0000_t75" style="width:126.15pt;height:17.15pt" o:ole="">
            <v:imagedata r:id="rId299" o:title=""/>
          </v:shape>
          <o:OLEObject Type="Embed" ProgID="Equation.DSMT4" ShapeID="_x0000_i1255" DrawAspect="Content" ObjectID="_1648151468" r:id="rId300"/>
        </w:object>
      </w:r>
    </w:p>
    <w:p w14:paraId="757D4366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40" w:dyaOrig="380" w14:anchorId="1E136C0D">
          <v:shape id="_x0000_i1256" type="#_x0000_t75" style="width:66.7pt;height:19.15pt" o:ole="">
            <v:imagedata r:id="rId301" o:title=""/>
          </v:shape>
          <o:OLEObject Type="Embed" ProgID="Equation.DSMT4" ShapeID="_x0000_i1256" DrawAspect="Content" ObjectID="_1648151469" r:id="rId302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r w:rsidRPr="0091662C">
        <w:rPr>
          <w:rFonts w:ascii="Palatino Linotype" w:hAnsi="Palatino Linotype"/>
          <w:i/>
          <w:sz w:val="24"/>
          <w:szCs w:val="24"/>
        </w:rPr>
        <w:t>hai góc tương ứng)</w:t>
      </w:r>
    </w:p>
    <w:p w14:paraId="618F8EB9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color w:val="0000CC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F5401B0" wp14:editId="54D1C77B">
            <wp:simplePos x="0" y="0"/>
            <wp:positionH relativeFrom="column">
              <wp:posOffset>3575050</wp:posOffset>
            </wp:positionH>
            <wp:positionV relativeFrom="paragraph">
              <wp:posOffset>46631</wp:posOffset>
            </wp:positionV>
            <wp:extent cx="1650365" cy="118491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6A24ED23">
          <v:shape id="_x0000_i1257" type="#_x0000_t75" style="width:50.2pt;height:13.85pt" o:ole="">
            <v:imagedata r:id="rId304" o:title=""/>
          </v:shape>
          <o:OLEObject Type="Embed" ProgID="Equation.DSMT4" ShapeID="_x0000_i1257" DrawAspect="Content" ObjectID="_1648151470" r:id="rId305"/>
        </w:object>
      </w:r>
      <w:r w:rsidRPr="0091662C">
        <w:rPr>
          <w:rFonts w:ascii="Palatino Linotype" w:hAnsi="Palatino Linotype"/>
          <w:sz w:val="24"/>
          <w:szCs w:val="24"/>
        </w:rPr>
        <w:t xml:space="preserve"> 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25AA3D52">
          <v:shape id="_x0000_i1258" type="#_x0000_t75" style="width:7.25pt;height:15.85pt" o:ole="">
            <v:imagedata r:id="rId306" o:title=""/>
          </v:shape>
          <o:OLEObject Type="Embed" ProgID="Equation.DSMT4" ShapeID="_x0000_i1258" DrawAspect="Content" ObjectID="_1648151471" r:id="rId307"/>
        </w:object>
      </w:r>
      <w:r w:rsidRPr="0091662C">
        <w:rPr>
          <w:rFonts w:ascii="Palatino Linotype" w:hAnsi="Palatino Linotype"/>
          <w:i/>
          <w:sz w:val="24"/>
          <w:szCs w:val="24"/>
        </w:rPr>
        <w:t>hai cạnh tương ứng)</w:t>
      </w:r>
    </w:p>
    <w:p w14:paraId="5B6333FC" w14:textId="77777777" w:rsidR="00276D9D" w:rsidRPr="0091662C" w:rsidRDefault="00276D9D" w:rsidP="00276D9D">
      <w:pPr>
        <w:pStyle w:val="Bai1"/>
        <w:spacing w:before="0" w:after="0" w:line="288" w:lineRule="auto"/>
        <w:jc w:val="left"/>
        <w:rPr>
          <w:color w:val="0000CC"/>
          <w:sz w:val="24"/>
          <w:szCs w:val="24"/>
        </w:rPr>
      </w:pPr>
      <w:r w:rsidRPr="0091662C">
        <w:rPr>
          <w:color w:val="0000CC"/>
          <w:sz w:val="24"/>
          <w:szCs w:val="24"/>
        </w:rPr>
        <w:t xml:space="preserve">Bài </w:t>
      </w:r>
      <w:r w:rsidRPr="0091662C">
        <w:rPr>
          <w:color w:val="0000CC"/>
          <w:sz w:val="24"/>
          <w:szCs w:val="24"/>
          <w:lang w:val="en-US"/>
        </w:rPr>
        <w:t>2</w:t>
      </w:r>
      <w:r w:rsidRPr="0091662C">
        <w:rPr>
          <w:color w:val="0000CC"/>
          <w:sz w:val="24"/>
          <w:szCs w:val="24"/>
        </w:rPr>
        <w:t xml:space="preserve">:  </w:t>
      </w:r>
      <w:r w:rsidRPr="0091662C">
        <w:rPr>
          <w:position w:val="-4"/>
          <w:sz w:val="24"/>
          <w:szCs w:val="24"/>
        </w:rPr>
        <w:object w:dxaOrig="1700" w:dyaOrig="260" w14:anchorId="0EFF31F5">
          <v:shape id="_x0000_i1259" type="#_x0000_t75" style="width:84.55pt;height:12.55pt" o:ole="">
            <v:imagedata r:id="rId308" o:title=""/>
          </v:shape>
          <o:OLEObject Type="Embed" ProgID="Equation.DSMT4" ShapeID="_x0000_i1259" DrawAspect="Content" ObjectID="_1648151472" r:id="rId309"/>
        </w:object>
      </w:r>
      <w:r w:rsidRPr="0091662C">
        <w:rPr>
          <w:sz w:val="24"/>
          <w:szCs w:val="24"/>
        </w:rPr>
        <w:t xml:space="preserve"> (</w:t>
      </w:r>
      <w:r w:rsidRPr="0091662C">
        <w:rPr>
          <w:b w:val="0"/>
          <w:sz w:val="24"/>
          <w:szCs w:val="24"/>
        </w:rPr>
        <w:t>c.g.c);</w:t>
      </w:r>
    </w:p>
    <w:p w14:paraId="07CE3027" w14:textId="77777777" w:rsidR="00276D9D" w:rsidRPr="0091662C" w:rsidRDefault="00276D9D" w:rsidP="00276D9D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740" w:dyaOrig="279" w14:anchorId="6F2C3C33">
          <v:shape id="_x0000_i1260" type="#_x0000_t75" style="width:87.2pt;height:13.2pt" o:ole="">
            <v:imagedata r:id="rId310" o:title=""/>
          </v:shape>
          <o:OLEObject Type="Embed" ProgID="Equation.DSMT4" ShapeID="_x0000_i1260" DrawAspect="Content" ObjectID="_1648151473" r:id="rId311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</w:t>
      </w:r>
      <w:proofErr w:type="gramStart"/>
      <w:r w:rsidRPr="0091662C">
        <w:rPr>
          <w:rFonts w:ascii="Palatino Linotype" w:hAnsi="Palatino Linotype"/>
          <w:sz w:val="24"/>
          <w:szCs w:val="24"/>
        </w:rPr>
        <w:t>);</w:t>
      </w:r>
      <w:proofErr w:type="gramEnd"/>
      <w:r w:rsidRPr="0091662C">
        <w:rPr>
          <w:rFonts w:ascii="Palatino Linotype" w:hAnsi="Palatino Linotype"/>
          <w:noProof/>
          <w:sz w:val="24"/>
          <w:szCs w:val="24"/>
        </w:rPr>
        <w:t xml:space="preserve"> </w:t>
      </w:r>
    </w:p>
    <w:p w14:paraId="0C1A0756" w14:textId="77777777" w:rsidR="00276D9D" w:rsidRPr="0091662C" w:rsidRDefault="00276D9D" w:rsidP="00276D9D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80768" behindDoc="0" locked="0" layoutInCell="1" allowOverlap="1" wp14:anchorId="0EDE8DFB" wp14:editId="0AF996ED">
            <wp:simplePos x="0" y="0"/>
            <wp:positionH relativeFrom="column">
              <wp:posOffset>4701104</wp:posOffset>
            </wp:positionH>
            <wp:positionV relativeFrom="paragraph">
              <wp:posOffset>77404</wp:posOffset>
            </wp:positionV>
            <wp:extent cx="1207770" cy="14535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680" w:dyaOrig="279" w14:anchorId="0F0E5336">
          <v:shape id="_x0000_i1261" type="#_x0000_t75" style="width:83.9pt;height:13.2pt" o:ole="">
            <v:imagedata r:id="rId313" o:title=""/>
          </v:shape>
          <o:OLEObject Type="Embed" ProgID="Equation.DSMT4" ShapeID="_x0000_i1261" DrawAspect="Content" ObjectID="_1648151474" r:id="rId314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 hoặc (c.c.c)</w:t>
      </w:r>
    </w:p>
    <w:p w14:paraId="5D982670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3107795F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 w14:anchorId="339AFAA3">
          <v:shape id="_x0000_i1262" type="#_x0000_t75" style="width:13.2pt;height:15.85pt" o:ole="">
            <v:imagedata r:id="rId315" o:title=""/>
          </v:shape>
          <o:OLEObject Type="Embed" ProgID="Equation.DSMT4" ShapeID="_x0000_i1262" DrawAspect="Content" ObjectID="_1648151475" r:id="rId316"/>
        </w:objec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2260" w:dyaOrig="340" w14:anchorId="5B8E05A5">
          <v:shape id="_x0000_i1263" type="#_x0000_t75" style="width:112.95pt;height:17.15pt" o:ole="">
            <v:imagedata r:id="rId317" o:title=""/>
          </v:shape>
          <o:OLEObject Type="Embed" ProgID="Equation.DSMT4" ShapeID="_x0000_i1263" DrawAspect="Content" ObjectID="_1648151476" r:id="rId318"/>
        </w:object>
      </w:r>
    </w:p>
    <w:p w14:paraId="06C7ED75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 w14:anchorId="727B8140">
          <v:shape id="_x0000_i1264" type="#_x0000_t75" style="width:13.2pt;height:15.85pt" o:ole="">
            <v:imagedata r:id="rId319" o:title=""/>
          </v:shape>
          <o:OLEObject Type="Embed" ProgID="Equation.DSMT4" ShapeID="_x0000_i1264" DrawAspect="Content" ObjectID="_1648151477" r:id="rId320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 w14:anchorId="071A6D30">
          <v:shape id="_x0000_i1265" type="#_x0000_t75" style="width:64.75pt;height:13.85pt" o:ole="">
            <v:imagedata r:id="rId321" o:title=""/>
          </v:shape>
          <o:OLEObject Type="Embed" ProgID="Equation.DSMT4" ShapeID="_x0000_i1265" DrawAspect="Content" ObjectID="_1648151478" r:id="rId322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1BDB8482">
          <v:shape id="_x0000_i1266" type="#_x0000_t75" style="width:7.25pt;height:15.85pt" o:ole="">
            <v:imagedata r:id="rId323" o:title=""/>
          </v:shape>
          <o:OLEObject Type="Embed" ProgID="Equation.DSMT4" ShapeID="_x0000_i1266" DrawAspect="Content" ObjectID="_1648151479" r:id="rId324"/>
        </w:object>
      </w:r>
      <w:r w:rsidRPr="0091662C">
        <w:rPr>
          <w:rFonts w:ascii="Palatino Linotype" w:hAnsi="Palatino Linotype"/>
          <w:sz w:val="24"/>
          <w:szCs w:val="24"/>
        </w:rPr>
        <w:t>Cặp cạnh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4F77404C">
          <v:shape id="_x0000_i1267" type="#_x0000_t75" style="width:7.25pt;height:15.85pt" o:ole="">
            <v:imagedata r:id="rId325" o:title=""/>
          </v:shape>
          <o:OLEObject Type="Embed" ProgID="Equation.DSMT4" ShapeID="_x0000_i1267" DrawAspect="Content" ObjectID="_1648151480" r:id="rId326"/>
        </w:object>
      </w:r>
    </w:p>
    <w:p w14:paraId="3EED60F8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 w14:anchorId="2CEA91FB">
          <v:shape id="_x0000_i1268" type="#_x0000_t75" style="width:13.2pt;height:15.85pt" o:ole="">
            <v:imagedata r:id="rId327" o:title=""/>
          </v:shape>
          <o:OLEObject Type="Embed" ProgID="Equation.DSMT4" ShapeID="_x0000_i1268" DrawAspect="Content" ObjectID="_1648151481" r:id="rId328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219" w:dyaOrig="380" w14:anchorId="3DEF1304">
          <v:shape id="_x0000_i1269" type="#_x0000_t75" style="width:60.75pt;height:19.15pt" o:ole="">
            <v:imagedata r:id="rId329" o:title=""/>
          </v:shape>
          <o:OLEObject Type="Embed" ProgID="Equation.DSMT4" ShapeID="_x0000_i1269" DrawAspect="Content" ObjectID="_1648151482" r:id="rId330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17B94936">
          <v:shape id="_x0000_i1270" type="#_x0000_t75" style="width:7.25pt;height:15.85pt" o:ole="">
            <v:imagedata r:id="rId331" o:title=""/>
          </v:shape>
          <o:OLEObject Type="Embed" ProgID="Equation.DSMT4" ShapeID="_x0000_i1270" DrawAspect="Content" ObjectID="_1648151483" r:id="rId332"/>
        </w:object>
      </w:r>
      <w:r w:rsidRPr="0091662C">
        <w:rPr>
          <w:rFonts w:ascii="Palatino Linotype" w:hAnsi="Palatino Linotype"/>
          <w:sz w:val="24"/>
          <w:szCs w:val="24"/>
        </w:rPr>
        <w:t>Cặp góc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3A3A5E68">
          <v:shape id="_x0000_i1271" type="#_x0000_t75" style="width:7.25pt;height:15.85pt" o:ole="">
            <v:imagedata r:id="rId333" o:title=""/>
          </v:shape>
          <o:OLEObject Type="Embed" ProgID="Equation.DSMT4" ShapeID="_x0000_i1271" DrawAspect="Content" ObjectID="_1648151484" r:id="rId334"/>
        </w:object>
      </w:r>
    </w:p>
    <w:p w14:paraId="33ADDE2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 wp14:anchorId="241FB32D" wp14:editId="6F299E36">
            <wp:simplePos x="0" y="0"/>
            <wp:positionH relativeFrom="column">
              <wp:posOffset>4274185</wp:posOffset>
            </wp:positionH>
            <wp:positionV relativeFrom="paragraph">
              <wp:posOffset>61595</wp:posOffset>
            </wp:positionV>
            <wp:extent cx="1818005" cy="149923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6C4481B0">
          <v:shape id="_x0000_i1272" type="#_x0000_t75" style="width:48.9pt;height:13.85pt" o:ole="">
            <v:imagedata r:id="rId336" o:title=""/>
          </v:shape>
          <o:OLEObject Type="Embed" ProgID="Equation.DSMT4" ShapeID="_x0000_i1272" DrawAspect="Content" ObjectID="_1648151485" r:id="rId33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1B3028D6">
          <v:shape id="_x0000_i1273" type="#_x0000_t75" style="width:48.9pt;height:13.85pt" o:ole="">
            <v:imagedata r:id="rId338" o:title=""/>
          </v:shape>
          <o:OLEObject Type="Embed" ProgID="Equation.DSMT4" ShapeID="_x0000_i1273" DrawAspect="Content" ObjectID="_1648151486" r:id="rId339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14:paraId="3030C375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219B62CD">
          <v:shape id="_x0000_i1274" type="#_x0000_t75" style="width:36.35pt;height:13.85pt" o:ole="">
            <v:imagedata r:id="rId340" o:title=""/>
          </v:shape>
          <o:OLEObject Type="Embed" ProgID="Equation.DSMT4" ShapeID="_x0000_i1274" DrawAspect="Content" ObjectID="_1648151487" r:id="rId34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612A09C5">
          <v:shape id="_x0000_i1275" type="#_x0000_t75" style="width:36.35pt;height:13.85pt" o:ole="">
            <v:imagedata r:id="rId342" o:title=""/>
          </v:shape>
          <o:OLEObject Type="Embed" ProgID="Equation.DSMT4" ShapeID="_x0000_i1275" DrawAspect="Content" ObjectID="_1648151488" r:id="rId34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59C71CF2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24C5A65B">
          <v:shape id="_x0000_i1276" type="#_x0000_t75" style="width:50.2pt;height:13.85pt" o:ole="">
            <v:imagedata r:id="rId344" o:title=""/>
          </v:shape>
          <o:OLEObject Type="Embed" ProgID="Equation.DSMT4" ShapeID="_x0000_i1276" DrawAspect="Content" ObjectID="_1648151489" r:id="rId34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46AE47A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4D8BB817">
          <v:shape id="_x0000_i1277" type="#_x0000_t75" style="width:66.05pt;height:18.5pt" o:ole="">
            <v:imagedata r:id="rId346" o:title=""/>
          </v:shape>
          <o:OLEObject Type="Embed" ProgID="Equation.DSMT4" ShapeID="_x0000_i1277" DrawAspect="Content" ObjectID="_1648151490" r:id="rId34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14:paraId="26FFC66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04222BB1">
          <v:shape id="_x0000_i1278" type="#_x0000_t75" style="width:50.2pt;height:13.85pt" o:ole="">
            <v:imagedata r:id="rId348" o:title=""/>
          </v:shape>
          <o:OLEObject Type="Embed" ProgID="Equation.DSMT4" ShapeID="_x0000_i1278" DrawAspect="Content" ObjectID="_1648151491" r:id="rId349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14:paraId="3D6B5D7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2DF2D6E8">
          <v:shape id="_x0000_i1279" type="#_x0000_t75" style="width:15.2pt;height:11.9pt" o:ole="">
            <v:imagedata r:id="rId350" o:title=""/>
          </v:shape>
          <o:OLEObject Type="Embed" ProgID="Equation.DSMT4" ShapeID="_x0000_i1279" DrawAspect="Content" ObjectID="_1648151492" r:id="rId35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582B3F32">
          <v:shape id="_x0000_i1280" type="#_x0000_t75" style="width:36.35pt;height:13.85pt" o:ole="">
            <v:imagedata r:id="rId352" o:title=""/>
          </v:shape>
          <o:OLEObject Type="Embed" ProgID="Equation.DSMT4" ShapeID="_x0000_i1280" DrawAspect="Content" ObjectID="_1648151493" r:id="rId3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0E2454DB">
          <v:shape id="_x0000_i1281" type="#_x0000_t75" style="width:36.35pt;height:13.85pt" o:ole="">
            <v:imagedata r:id="rId354" o:title=""/>
          </v:shape>
          <o:OLEObject Type="Embed" ProgID="Equation.DSMT4" ShapeID="_x0000_i1281" DrawAspect="Content" ObjectID="_1648151494" r:id="rId3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14:paraId="5AEDAEB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22D81A6B">
          <v:shape id="_x0000_i1282" type="#_x0000_t75" style="width:15.2pt;height:11.9pt" o:ole="">
            <v:imagedata r:id="rId356" o:title=""/>
          </v:shape>
          <o:OLEObject Type="Embed" ProgID="Equation.DSMT4" ShapeID="_x0000_i1282" DrawAspect="Content" ObjectID="_1648151495" r:id="rId35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77A51F0">
          <v:shape id="_x0000_i1283" type="#_x0000_t75" style="width:48.9pt;height:13.85pt" o:ole="">
            <v:imagedata r:id="rId358" o:title=""/>
          </v:shape>
          <o:OLEObject Type="Embed" ProgID="Equation.DSMT4" ShapeID="_x0000_i1283" DrawAspect="Content" ObjectID="_1648151496" r:id="rId359"/>
        </w:object>
      </w:r>
      <w:proofErr w:type="gramStart"/>
      <w:r w:rsidRPr="0091662C">
        <w:rPr>
          <w:rFonts w:ascii="Palatino Linotype" w:hAnsi="Palatino Linotype"/>
          <w:sz w:val="24"/>
          <w:szCs w:val="24"/>
        </w:rPr>
        <w:t>.(</w:t>
      </w:r>
      <w:proofErr w:type="gramEnd"/>
      <w:r w:rsidRPr="0091662C">
        <w:rPr>
          <w:rFonts w:ascii="Palatino Linotype" w:hAnsi="Palatino Linotype"/>
          <w:sz w:val="24"/>
          <w:szCs w:val="24"/>
        </w:rPr>
        <w:t>2 cạnh tương ứng bằng nhau)</w:t>
      </w:r>
    </w:p>
    <w:p w14:paraId="6B539DE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0AA64094">
          <v:shape id="_x0000_i1284" type="#_x0000_t75" style="width:36.35pt;height:13.85pt" o:ole="">
            <v:imagedata r:id="rId360" o:title=""/>
          </v:shape>
          <o:OLEObject Type="Embed" ProgID="Equation.DSMT4" ShapeID="_x0000_i1284" DrawAspect="Content" ObjectID="_1648151497" r:id="rId36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27081FD2">
          <v:shape id="_x0000_i1285" type="#_x0000_t75" style="width:36.35pt;height:13.85pt" o:ole="">
            <v:imagedata r:id="rId362" o:title=""/>
          </v:shape>
          <o:OLEObject Type="Embed" ProgID="Equation.DSMT4" ShapeID="_x0000_i1285" DrawAspect="Content" ObjectID="_1648151498" r:id="rId36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7DB97BA6">
          <v:shape id="_x0000_i1286" type="#_x0000_t75" style="width:66.05pt;height:18.5pt" o:ole="">
            <v:imagedata r:id="rId364" o:title=""/>
          </v:shape>
          <o:OLEObject Type="Embed" ProgID="Equation.DSMT4" ShapeID="_x0000_i1286" DrawAspect="Content" ObjectID="_1648151499" r:id="rId365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14:paraId="01DEA74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 w14:anchorId="4FC990A1">
          <v:shape id="_x0000_i1287" type="#_x0000_t75" style="width:29.05pt;height:18.5pt" o:ole="">
            <v:imagedata r:id="rId366" o:title=""/>
          </v:shape>
          <o:OLEObject Type="Embed" ProgID="Equation.DSMT4" ShapeID="_x0000_i1287" DrawAspect="Content" ObjectID="_1648151500" r:id="rId3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 w14:anchorId="02BE5E1D">
          <v:shape id="_x0000_i1288" type="#_x0000_t75" style="width:29.05pt;height:18.5pt" o:ole="">
            <v:imagedata r:id="rId368" o:title=""/>
          </v:shape>
          <o:OLEObject Type="Embed" ProgID="Equation.DSMT4" ShapeID="_x0000_i1288" DrawAspect="Content" ObjectID="_1648151501" r:id="rId36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5C2D280B">
          <v:shape id="_x0000_i1289" type="#_x0000_t75" style="width:15.2pt;height:11.9pt" o:ole="">
            <v:imagedata r:id="rId370" o:title=""/>
          </v:shape>
          <o:OLEObject Type="Embed" ProgID="Equation.DSMT4" ShapeID="_x0000_i1289" DrawAspect="Content" ObjectID="_1648151502" r:id="rId37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4B661FF7">
          <v:shape id="_x0000_i1290" type="#_x0000_t75" style="width:48.9pt;height:13.85pt" o:ole="">
            <v:imagedata r:id="rId372" o:title=""/>
          </v:shape>
          <o:OLEObject Type="Embed" ProgID="Equation.DSMT4" ShapeID="_x0000_i1290" DrawAspect="Content" ObjectID="_1648151503" r:id="rId37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55C507EB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27E51BC7">
          <v:shape id="_x0000_i1291" type="#_x0000_t75" style="width:48.9pt;height:13.85pt" o:ole="">
            <v:imagedata r:id="rId374" o:title=""/>
          </v:shape>
          <o:OLEObject Type="Embed" ProgID="Equation.DSMT4" ShapeID="_x0000_i1291" DrawAspect="Content" ObjectID="_1648151504" r:id="rId37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1B675AFE">
          <v:shape id="_x0000_i1292" type="#_x0000_t75" style="width:48.9pt;height:13.85pt" o:ole="">
            <v:imagedata r:id="rId376" o:title=""/>
          </v:shape>
          <o:OLEObject Type="Embed" ProgID="Equation.DSMT4" ShapeID="_x0000_i1292" DrawAspect="Content" ObjectID="_1648151505" r:id="rId37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14:paraId="02CD9F2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671A7081">
          <v:shape id="_x0000_i1293" type="#_x0000_t75" style="width:37pt;height:13.85pt" o:ole="">
            <v:imagedata r:id="rId378" o:title=""/>
          </v:shape>
          <o:OLEObject Type="Embed" ProgID="Equation.DSMT4" ShapeID="_x0000_i1293" DrawAspect="Content" ObjectID="_1648151506" r:id="rId37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7C5AE179">
          <v:shape id="_x0000_i1294" type="#_x0000_t75" style="width:36.35pt;height:13.85pt" o:ole="">
            <v:imagedata r:id="rId380" o:title=""/>
          </v:shape>
          <o:OLEObject Type="Embed" ProgID="Equation.DSMT4" ShapeID="_x0000_i1294" DrawAspect="Content" ObjectID="_1648151507" r:id="rId38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255EC740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4588CC47">
          <v:shape id="_x0000_i1295" type="#_x0000_t75" style="width:50.2pt;height:13.85pt" o:ole="">
            <v:imagedata r:id="rId382" o:title=""/>
          </v:shape>
          <o:OLEObject Type="Embed" ProgID="Equation.DSMT4" ShapeID="_x0000_i1295" DrawAspect="Content" ObjectID="_1648151508" r:id="rId38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400EAB4F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2C119A3C">
          <v:shape id="_x0000_i1296" type="#_x0000_t75" style="width:66.05pt;height:18.5pt" o:ole="">
            <v:imagedata r:id="rId384" o:title=""/>
          </v:shape>
          <o:OLEObject Type="Embed" ProgID="Equation.DSMT4" ShapeID="_x0000_i1296" DrawAspect="Content" ObjectID="_1648151509" r:id="rId38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14:paraId="0DCEC40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3A56AC7D">
          <v:shape id="_x0000_i1297" type="#_x0000_t75" style="width:50.2pt;height:13.85pt" o:ole="">
            <v:imagedata r:id="rId386" o:title=""/>
          </v:shape>
          <o:OLEObject Type="Embed" ProgID="Equation.DSMT4" ShapeID="_x0000_i1297" DrawAspect="Content" ObjectID="_1648151510" r:id="rId387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14:paraId="504206B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2A241632">
          <v:shape id="_x0000_i1298" type="#_x0000_t75" style="width:15.2pt;height:11.9pt" o:ole="">
            <v:imagedata r:id="rId388" o:title=""/>
          </v:shape>
          <o:OLEObject Type="Embed" ProgID="Equation.DSMT4" ShapeID="_x0000_i1298" DrawAspect="Content" ObjectID="_1648151511" r:id="rId389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45744D63">
          <v:shape id="_x0000_i1299" type="#_x0000_t75" style="width:37pt;height:13.85pt" o:ole="">
            <v:imagedata r:id="rId390" o:title=""/>
          </v:shape>
          <o:OLEObject Type="Embed" ProgID="Equation.DSMT4" ShapeID="_x0000_i1299" DrawAspect="Content" ObjectID="_1648151512" r:id="rId39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19C9A4E9">
          <v:shape id="_x0000_i1300" type="#_x0000_t75" style="width:36.35pt;height:13.85pt" o:ole="">
            <v:imagedata r:id="rId392" o:title=""/>
          </v:shape>
          <o:OLEObject Type="Embed" ProgID="Equation.DSMT4" ShapeID="_x0000_i1300" DrawAspect="Content" ObjectID="_1648151513" r:id="rId39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14:paraId="1008AF1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67C83F3B">
          <v:shape id="_x0000_i1301" type="#_x0000_t75" style="width:15.2pt;height:11.9pt" o:ole="">
            <v:imagedata r:id="rId394" o:title=""/>
          </v:shape>
          <o:OLEObject Type="Embed" ProgID="Equation.DSMT4" ShapeID="_x0000_i1301" DrawAspect="Content" ObjectID="_1648151514" r:id="rId395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082EAA4E">
          <v:shape id="_x0000_i1302" type="#_x0000_t75" style="width:48.9pt;height:13.85pt" o:ole="">
            <v:imagedata r:id="rId396" o:title=""/>
          </v:shape>
          <o:OLEObject Type="Embed" ProgID="Equation.DSMT4" ShapeID="_x0000_i1302" DrawAspect="Content" ObjectID="_1648151515" r:id="rId397"/>
        </w:object>
      </w:r>
      <w:r w:rsidRPr="0091662C">
        <w:rPr>
          <w:rFonts w:ascii="Palatino Linotype" w:hAnsi="Palatino Linotype"/>
          <w:sz w:val="24"/>
          <w:szCs w:val="24"/>
        </w:rPr>
        <w:t>(2 cạnh tương ứng bằng nhau).</w:t>
      </w:r>
    </w:p>
    <w:p w14:paraId="3830DA12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01482D15">
          <v:shape id="_x0000_i1303" type="#_x0000_t75" style="width:37pt;height:13.85pt" o:ole="">
            <v:imagedata r:id="rId398" o:title=""/>
          </v:shape>
          <o:OLEObject Type="Embed" ProgID="Equation.DSMT4" ShapeID="_x0000_i1303" DrawAspect="Content" ObjectID="_1648151516" r:id="rId39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48F641B1">
          <v:shape id="_x0000_i1304" type="#_x0000_t75" style="width:36.35pt;height:13.85pt" o:ole="">
            <v:imagedata r:id="rId400" o:title=""/>
          </v:shape>
          <o:OLEObject Type="Embed" ProgID="Equation.DSMT4" ShapeID="_x0000_i1304" DrawAspect="Content" ObjectID="_1648151517" r:id="rId40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2A42EC95">
          <v:shape id="_x0000_i1305" type="#_x0000_t75" style="width:66.05pt;height:18.5pt" o:ole="">
            <v:imagedata r:id="rId402" o:title=""/>
          </v:shape>
          <o:OLEObject Type="Embed" ProgID="Equation.DSMT4" ShapeID="_x0000_i1305" DrawAspect="Content" ObjectID="_1648151518" r:id="rId403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14:paraId="452AB58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60" w:dyaOrig="360" w14:anchorId="647AE7CB">
          <v:shape id="_x0000_i1306" type="#_x0000_t75" style="width:27.75pt;height:18.5pt" o:ole="">
            <v:imagedata r:id="rId404" o:title=""/>
          </v:shape>
          <o:OLEObject Type="Embed" ProgID="Equation.DSMT4" ShapeID="_x0000_i1306" DrawAspect="Content" ObjectID="_1648151519" r:id="rId40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00" w:dyaOrig="360" w14:anchorId="5A1B4484">
          <v:shape id="_x0000_i1307" type="#_x0000_t75" style="width:30.4pt;height:18.5pt" o:ole="">
            <v:imagedata r:id="rId406" o:title=""/>
          </v:shape>
          <o:OLEObject Type="Embed" ProgID="Equation.DSMT4" ShapeID="_x0000_i1307" DrawAspect="Content" ObjectID="_1648151520" r:id="rId40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, cát tuyế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 w14:anchorId="632059C3">
          <v:shape id="_x0000_i1308" type="#_x0000_t75" style="width:20.5pt;height:13.85pt" o:ole="">
            <v:imagedata r:id="rId408" o:title=""/>
          </v:shape>
          <o:OLEObject Type="Embed" ProgID="Equation.DSMT4" ShapeID="_x0000_i1308" DrawAspect="Content" ObjectID="_1648151521" r:id="rId40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6B207790">
          <v:shape id="_x0000_i1309" type="#_x0000_t75" style="width:15.2pt;height:11.9pt" o:ole="">
            <v:imagedata r:id="rId410" o:title=""/>
          </v:shape>
          <o:OLEObject Type="Embed" ProgID="Equation.DSMT4" ShapeID="_x0000_i1309" DrawAspect="Content" ObjectID="_1648151522" r:id="rId41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797B477">
          <v:shape id="_x0000_i1310" type="#_x0000_t75" style="width:48.9pt;height:13.85pt" o:ole="">
            <v:imagedata r:id="rId412" o:title=""/>
          </v:shape>
          <o:OLEObject Type="Embed" ProgID="Equation.DSMT4" ShapeID="_x0000_i1310" DrawAspect="Content" ObjectID="_1648151523" r:id="rId41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1283302C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71F31B75">
          <v:shape id="_x0000_i1311" type="#_x0000_t75" style="width:66.05pt;height:18.5pt" o:ole="">
            <v:imagedata r:id="rId414" o:title=""/>
          </v:shape>
          <o:OLEObject Type="Embed" ProgID="Equation.DSMT4" ShapeID="_x0000_i1311" DrawAspect="Content" ObjectID="_1648151524" r:id="rId415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14:paraId="4DDBD4EF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a có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16715CBB">
          <v:shape id="_x0000_i1312" type="#_x0000_t75" style="width:66.05pt;height:18.5pt" o:ole="">
            <v:imagedata r:id="rId416" o:title=""/>
          </v:shape>
          <o:OLEObject Type="Embed" ProgID="Equation.DSMT4" ShapeID="_x0000_i1312" DrawAspect="Content" ObjectID="_1648151525" r:id="rId417"/>
        </w:object>
      </w:r>
      <w:r w:rsidRPr="0091662C">
        <w:rPr>
          <w:rFonts w:ascii="Palatino Linotype" w:hAnsi="Palatino Linotype"/>
          <w:bCs/>
          <w:sz w:val="24"/>
          <w:szCs w:val="24"/>
        </w:rPr>
        <w:tab/>
        <w:t xml:space="preserve">(cmt) </w:t>
      </w:r>
    </w:p>
    <w:p w14:paraId="0584C392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15FF23EA">
          <v:shape id="_x0000_i1313" type="#_x0000_t75" style="width:66.05pt;height:18.5pt" o:ole="">
            <v:imagedata r:id="rId418" o:title=""/>
          </v:shape>
          <o:OLEObject Type="Embed" ProgID="Equation.DSMT4" ShapeID="_x0000_i1313" DrawAspect="Content" ObjectID="_1648151526" r:id="rId419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>(cmt)</w:t>
      </w:r>
    </w:p>
    <w:p w14:paraId="514F7D5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78118166">
          <v:shape id="_x0000_i1314" type="#_x0000_t75" style="width:15.2pt;height:11.9pt" o:ole="">
            <v:imagedata r:id="rId420" o:title=""/>
          </v:shape>
          <o:OLEObject Type="Embed" ProgID="Equation.DSMT4" ShapeID="_x0000_i1314" DrawAspect="Content" ObjectID="_1648151527" r:id="rId42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760" w:dyaOrig="360" w14:anchorId="529E2B80">
          <v:shape id="_x0000_i1315" type="#_x0000_t75" style="width:138.05pt;height:18.5pt" o:ole="">
            <v:imagedata r:id="rId422" o:title=""/>
          </v:shape>
          <o:OLEObject Type="Embed" ProgID="Equation.DSMT4" ShapeID="_x0000_i1315" DrawAspect="Content" ObjectID="_1648151528" r:id="rId423"/>
        </w:object>
      </w:r>
    </w:p>
    <w:p w14:paraId="718899D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18F7BAAC">
          <v:shape id="_x0000_i1316" type="#_x0000_t75" style="width:15.2pt;height:11.9pt" o:ole="">
            <v:imagedata r:id="rId424" o:title=""/>
          </v:shape>
          <o:OLEObject Type="Embed" ProgID="Equation.DSMT4" ShapeID="_x0000_i1316" DrawAspect="Content" ObjectID="_1648151529" r:id="rId425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72C124E9">
          <v:shape id="_x0000_i1317" type="#_x0000_t75" style="width:66.05pt;height:18.5pt" o:ole="">
            <v:imagedata r:id="rId426" o:title=""/>
          </v:shape>
          <o:OLEObject Type="Embed" ProgID="Equation.DSMT4" ShapeID="_x0000_i1317" DrawAspect="Content" ObjectID="_1648151530" r:id="rId427"/>
        </w:object>
      </w:r>
      <w:r w:rsidRPr="0091662C">
        <w:rPr>
          <w:rFonts w:ascii="Palatino Linotype" w:hAnsi="Palatino Linotype"/>
          <w:bCs/>
          <w:sz w:val="24"/>
          <w:szCs w:val="24"/>
        </w:rPr>
        <w:t>(đpcm)</w:t>
      </w:r>
    </w:p>
    <w:p w14:paraId="2082DD7F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76B1E2F8">
          <v:shape id="_x0000_i1318" type="#_x0000_t75" style="width:50.2pt;height:13.85pt" o:ole="">
            <v:imagedata r:id="rId428" o:title=""/>
          </v:shape>
          <o:OLEObject Type="Embed" ProgID="Equation.DSMT4" ShapeID="_x0000_i1318" DrawAspect="Content" ObjectID="_1648151531" r:id="rId429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215D4CB1">
          <v:shape id="_x0000_i1319" type="#_x0000_t75" style="width:13.2pt;height:13.2pt" o:ole="">
            <v:imagedata r:id="rId430" o:title=""/>
          </v:shape>
          <o:OLEObject Type="Embed" ProgID="Equation.DSMT4" ShapeID="_x0000_i1319" DrawAspect="Content" ObjectID="_1648151532" r:id="rId43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 w14:anchorId="1353DAE0">
          <v:shape id="_x0000_i1320" type="#_x0000_t75" style="width:21.15pt;height:13.85pt" o:ole="">
            <v:imagedata r:id="rId432" o:title=""/>
          </v:shape>
          <o:OLEObject Type="Embed" ProgID="Equation.DSMT4" ShapeID="_x0000_i1320" DrawAspect="Content" ObjectID="_1648151533" r:id="rId43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 w14:anchorId="13007C2C">
          <v:shape id="_x0000_i1321" type="#_x0000_t75" style="width:7.95pt;height:13.2pt" o:ole="">
            <v:imagedata r:id="rId434" o:title=""/>
          </v:shape>
          <o:OLEObject Type="Embed" ProgID="Equation.DSMT4" ShapeID="_x0000_i1321" DrawAspect="Content" ObjectID="_1648151534" r:id="rId43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 w14:anchorId="14A871B0">
          <v:shape id="_x0000_i1322" type="#_x0000_t75" style="width:46.25pt;height:13.85pt" o:ole="">
            <v:imagedata r:id="rId436" o:title=""/>
          </v:shape>
          <o:OLEObject Type="Embed" ProgID="Equation.DSMT4" ShapeID="_x0000_i1322" DrawAspect="Content" ObjectID="_1648151535" r:id="rId437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1D1E2E47">
          <v:shape id="_x0000_i1323" type="#_x0000_t75" style="width:48.9pt;height:13.85pt" o:ole="">
            <v:imagedata r:id="rId438" o:title=""/>
          </v:shape>
          <o:OLEObject Type="Embed" ProgID="Equation.DSMT4" ShapeID="_x0000_i1323" DrawAspect="Content" ObjectID="_1648151536" r:id="rId439"/>
        </w:object>
      </w:r>
    </w:p>
    <w:p w14:paraId="57780583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29E21C42">
          <v:shape id="_x0000_i1324" type="#_x0000_t75" style="width:36.35pt;height:13.85pt" o:ole="">
            <v:imagedata r:id="rId440" o:title=""/>
          </v:shape>
          <o:OLEObject Type="Embed" ProgID="Equation.DSMT4" ShapeID="_x0000_i1324" DrawAspect="Content" ObjectID="_1648151537" r:id="rId44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 w14:anchorId="6262C7DF">
          <v:shape id="_x0000_i1325" type="#_x0000_t75" style="width:32.35pt;height:13.85pt" o:ole="">
            <v:imagedata r:id="rId442" o:title=""/>
          </v:shape>
          <o:OLEObject Type="Embed" ProgID="Equation.DSMT4" ShapeID="_x0000_i1325" DrawAspect="Content" ObjectID="_1648151538" r:id="rId44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32784B2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 w14:anchorId="029AA330">
          <v:shape id="_x0000_i1326" type="#_x0000_t75" style="width:46.25pt;height:13.85pt" o:ole="">
            <v:imagedata r:id="rId444" o:title=""/>
          </v:shape>
          <o:OLEObject Type="Embed" ProgID="Equation.DSMT4" ShapeID="_x0000_i1326" DrawAspect="Content" ObjectID="_1648151539" r:id="rId44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4BE80BD5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40" w:dyaOrig="360" w14:anchorId="01730E81">
          <v:shape id="_x0000_i1327" type="#_x0000_t75" style="width:62.1pt;height:18.5pt" o:ole="">
            <v:imagedata r:id="rId446" o:title=""/>
          </v:shape>
          <o:OLEObject Type="Embed" ProgID="Equation.DSMT4" ShapeID="_x0000_i1327" DrawAspect="Content" ObjectID="_1648151540" r:id="rId44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14:paraId="201ABD1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360028D5">
          <v:shape id="_x0000_i1328" type="#_x0000_t75" style="width:50.2pt;height:13.85pt" o:ole="">
            <v:imagedata r:id="rId448" o:title=""/>
          </v:shape>
          <o:OLEObject Type="Embed" ProgID="Equation.DSMT4" ShapeID="_x0000_i1328" DrawAspect="Content" ObjectID="_1648151541" r:id="rId449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14:paraId="3CD5564D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3F2B462B">
          <v:shape id="_x0000_i1329" type="#_x0000_t75" style="width:15.2pt;height:11.9pt" o:ole="">
            <v:imagedata r:id="rId450" o:title=""/>
          </v:shape>
          <o:OLEObject Type="Embed" ProgID="Equation.DSMT4" ShapeID="_x0000_i1329" DrawAspect="Content" ObjectID="_1648151542" r:id="rId45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7A2FC1B3">
          <v:shape id="_x0000_i1330" type="#_x0000_t75" style="width:36.35pt;height:13.85pt" o:ole="">
            <v:imagedata r:id="rId452" o:title=""/>
          </v:shape>
          <o:OLEObject Type="Embed" ProgID="Equation.DSMT4" ShapeID="_x0000_i1330" DrawAspect="Content" ObjectID="_1648151543" r:id="rId4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 w14:anchorId="1526E751">
          <v:shape id="_x0000_i1331" type="#_x0000_t75" style="width:32.35pt;height:13.85pt" o:ole="">
            <v:imagedata r:id="rId454" o:title=""/>
          </v:shape>
          <o:OLEObject Type="Embed" ProgID="Equation.DSMT4" ShapeID="_x0000_i1331" DrawAspect="Content" ObjectID="_1648151544" r:id="rId4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14:paraId="5F5CA93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1084C880">
          <v:shape id="_x0000_i1332" type="#_x0000_t75" style="width:15.2pt;height:11.9pt" o:ole="">
            <v:imagedata r:id="rId456" o:title=""/>
          </v:shape>
          <o:OLEObject Type="Embed" ProgID="Equation.DSMT4" ShapeID="_x0000_i1332" DrawAspect="Content" ObjectID="_1648151545" r:id="rId45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700" w:dyaOrig="360" w14:anchorId="510C8135">
          <v:shape id="_x0000_i1333" type="#_x0000_t75" style="width:85.2pt;height:18.5pt" o:ole="">
            <v:imagedata r:id="rId458" o:title=""/>
          </v:shape>
          <o:OLEObject Type="Embed" ProgID="Equation.DSMT4" ShapeID="_x0000_i1333" DrawAspect="Content" ObjectID="_1648151546" r:id="rId45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920" w:dyaOrig="260" w14:anchorId="67C5BC9F">
          <v:shape id="_x0000_i1334" type="#_x0000_t75" style="width:46.25pt;height:13.2pt" o:ole="">
            <v:imagedata r:id="rId460" o:title=""/>
          </v:shape>
          <o:OLEObject Type="Embed" ProgID="Equation.DSMT4" ShapeID="_x0000_i1334" DrawAspect="Content" ObjectID="_1648151547" r:id="rId461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00D50D6F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5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AA767CB" wp14:editId="7345990E">
            <wp:simplePos x="0" y="0"/>
            <wp:positionH relativeFrom="column">
              <wp:posOffset>3872230</wp:posOffset>
            </wp:positionH>
            <wp:positionV relativeFrom="paragraph">
              <wp:posOffset>107315</wp:posOffset>
            </wp:positionV>
            <wp:extent cx="1953260" cy="198882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a)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380" w14:anchorId="27E20EF5">
          <v:shape id="_x0000_i1335" type="#_x0000_t75" style="width:65.4pt;height:18.5pt" o:ole="">
            <v:imagedata r:id="rId463" o:title=""/>
          </v:shape>
          <o:OLEObject Type="Embed" ProgID="Equation.DSMT4" ShapeID="_x0000_i1335" DrawAspect="Content" ObjectID="_1648151548" r:id="rId46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920" w:dyaOrig="380" w14:anchorId="266495C3">
          <v:shape id="_x0000_i1336" type="#_x0000_t75" style="width:46.25pt;height:18.5pt" o:ole="">
            <v:imagedata r:id="rId465" o:title=""/>
          </v:shape>
          <o:OLEObject Type="Embed" ProgID="Equation.DSMT4" ShapeID="_x0000_i1336" DrawAspect="Content" ObjectID="_1648151549" r:id="rId466"/>
        </w:object>
      </w:r>
    </w:p>
    <w:p w14:paraId="08711C5E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600" w:dyaOrig="279" w14:anchorId="7BD21BA0">
          <v:shape id="_x0000_i1337" type="#_x0000_t75" style="width:79.95pt;height:13.85pt" o:ole="">
            <v:imagedata r:id="rId467" o:title=""/>
          </v:shape>
          <o:OLEObject Type="Embed" ProgID="Equation.DSMT4" ShapeID="_x0000_i1337" DrawAspect="Content" ObjectID="_1648151550" r:id="rId468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c.g.c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 w14:anchorId="467AB565">
          <v:shape id="_x0000_i1338" type="#_x0000_t75" style="width:65.4pt;height:13.85pt" o:ole="">
            <v:imagedata r:id="rId469" o:title=""/>
          </v:shape>
          <o:OLEObject Type="Embed" ProgID="Equation.DSMT4" ShapeID="_x0000_i1338" DrawAspect="Content" ObjectID="_1648151551" r:id="rId47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7659E8BC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b)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79" w:dyaOrig="260" w14:anchorId="6C8DCFA9">
          <v:shape id="_x0000_i1339" type="#_x0000_t75" style="width:13.85pt;height:12.55pt" o:ole="">
            <v:imagedata r:id="rId471" o:title=""/>
          </v:shape>
          <o:OLEObject Type="Embed" ProgID="Equation.DSMT4" ShapeID="_x0000_i1339" DrawAspect="Content" ObjectID="_1648151552" r:id="rId472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AB và IC,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17647CC9">
          <v:shape id="_x0000_i1340" type="#_x0000_t75" style="width:12.55pt;height:12.55pt" o:ole="">
            <v:imagedata r:id="rId473" o:title=""/>
          </v:shape>
          <o:OLEObject Type="Embed" ProgID="Equation.DSMT4" ShapeID="_x0000_i1340" DrawAspect="Content" ObjectID="_1648151553" r:id="rId47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0" w:dyaOrig="279" w14:anchorId="0513DE33">
          <v:shape id="_x0000_i1341" type="#_x0000_t75" style="width:17.85pt;height:13.85pt" o:ole="">
            <v:imagedata r:id="rId475" o:title=""/>
          </v:shape>
          <o:OLEObject Type="Embed" ProgID="Equation.DSMT4" ShapeID="_x0000_i1341" DrawAspect="Content" ObjectID="_1648151554" r:id="rId476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440" w:dyaOrig="260" w14:anchorId="66400053">
          <v:shape id="_x0000_i1342" type="#_x0000_t75" style="width:21.8pt;height:12.55pt" o:ole="">
            <v:imagedata r:id="rId477" o:title=""/>
          </v:shape>
          <o:OLEObject Type="Embed" ProgID="Equation.DSMT4" ShapeID="_x0000_i1342" DrawAspect="Content" ObjectID="_1648151555" r:id="rId478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72426E8A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60" w:dyaOrig="260" w14:anchorId="40595A07">
          <v:shape id="_x0000_i1343" type="#_x0000_t75" style="width:31.7pt;height:12.55pt" o:ole="">
            <v:imagedata r:id="rId479" o:title=""/>
          </v:shape>
          <o:OLEObject Type="Embed" ProgID="Equation.DSMT4" ShapeID="_x0000_i1343" DrawAspect="Content" ObjectID="_1648151556" r:id="rId48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740" w:dyaOrig="260" w14:anchorId="3EDF8B45">
          <v:shape id="_x0000_i1344" type="#_x0000_t75" style="width:37pt;height:12.55pt" o:ole="">
            <v:imagedata r:id="rId481" o:title=""/>
          </v:shape>
          <o:OLEObject Type="Embed" ProgID="Equation.DSMT4" ShapeID="_x0000_i1344" DrawAspect="Content" ObjectID="_1648151557" r:id="rId482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ta có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20" w:dyaOrig="360" w14:anchorId="20EEAFE8">
          <v:shape id="_x0000_i1345" type="#_x0000_t75" style="width:66.05pt;height:17.85pt" o:ole="">
            <v:imagedata r:id="rId483" o:title=""/>
          </v:shape>
          <o:OLEObject Type="Embed" ProgID="Equation.DSMT4" ShapeID="_x0000_i1345" DrawAspect="Content" ObjectID="_1648151558" r:id="rId48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d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700" w:dyaOrig="340" w14:anchorId="7FDF28F3">
          <v:shape id="_x0000_i1346" type="#_x0000_t75" style="width:84.55pt;height:16.5pt" o:ole="">
            <v:imagedata r:id="rId485" o:title=""/>
          </v:shape>
          <o:OLEObject Type="Embed" ProgID="Equation.DSMT4" ShapeID="_x0000_i1346" DrawAspect="Content" ObjectID="_1648151559" r:id="rId486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91662C">
        <w:rPr>
          <w:rFonts w:ascii="Palatino Linotype" w:hAnsi="Palatino Linotype"/>
          <w:sz w:val="24"/>
          <w:szCs w:val="24"/>
        </w:rPr>
        <w:t xml:space="preserve">(đối đỉnh) nên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00" w:dyaOrig="360" w14:anchorId="2F32F208">
          <v:shape id="_x0000_i1347" type="#_x0000_t75" style="width:65.4pt;height:17.85pt" o:ole="">
            <v:imagedata r:id="rId487" o:title=""/>
          </v:shape>
          <o:OLEObject Type="Embed" ProgID="Equation.DSMT4" ShapeID="_x0000_i1347" DrawAspect="Content" ObjectID="_1648151560" r:id="rId488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14:paraId="79979E7D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80" w14:anchorId="507BEB35">
          <v:shape id="_x0000_i1348" type="#_x0000_t75" style="width:56.15pt;height:18.5pt" o:ole="">
            <v:imagedata r:id="rId489" o:title=""/>
          </v:shape>
          <o:OLEObject Type="Embed" ProgID="Equation.DSMT4" ShapeID="_x0000_i1348" DrawAspect="Content" ObjectID="_1648151561" r:id="rId490"/>
        </w:object>
      </w:r>
      <w:r w:rsidRPr="0091662C">
        <w:rPr>
          <w:rFonts w:ascii="Palatino Linotype" w:hAnsi="Palatino Linotype"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80" w:dyaOrig="380" w14:anchorId="3CFB22FA">
          <v:shape id="_x0000_i1349" type="#_x0000_t75" style="width:59.45pt;height:18.5pt" o:ole="">
            <v:imagedata r:id="rId491" o:title=""/>
          </v:shape>
          <o:OLEObject Type="Embed" ProgID="Equation.DSMT4" ShapeID="_x0000_i1349" DrawAspect="Content" ObjectID="_1648151562" r:id="rId492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ậy </w: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1020" w:dyaOrig="340" w14:anchorId="097998AE">
          <v:shape id="_x0000_i1350" type="#_x0000_t75" style="width:50.85pt;height:17.15pt" o:ole="">
            <v:imagedata r:id="rId493" o:title=""/>
          </v:shape>
          <o:OLEObject Type="Embed" ProgID="Equation.DSMT4" ShapeID="_x0000_i1350" DrawAspect="Content" ObjectID="_1648151563" r:id="rId494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48A81314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72F0AED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720" w:dyaOrig="260" w14:anchorId="18E3061B">
          <v:shape id="_x0000_i1351" type="#_x0000_t75" style="width:36.35pt;height:13.2pt" o:ole="">
            <v:imagedata r:id="rId495" o:title=""/>
          </v:shape>
          <o:OLEObject Type="Embed" ProgID="Equation.DSMT4" ShapeID="_x0000_i1351" DrawAspect="Content" ObjectID="_1648151564" r:id="rId49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60" w:dyaOrig="260" w14:anchorId="586E0ACE">
          <v:shape id="_x0000_i1352" type="#_x0000_t75" style="width:13.2pt;height:13.2pt" o:ole="">
            <v:imagedata r:id="rId497" o:title=""/>
          </v:shape>
          <o:OLEObject Type="Embed" ProgID="Equation.DSMT4" ShapeID="_x0000_i1352" DrawAspect="Content" ObjectID="_1648151565" r:id="rId4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60" w:dyaOrig="360" w14:anchorId="10A1683D">
          <v:shape id="_x0000_i1353" type="#_x0000_t75" style="width:93.15pt;height:18.5pt" o:ole="">
            <v:imagedata r:id="rId499" o:title=""/>
          </v:shape>
          <o:OLEObject Type="Embed" ProgID="Equation.DSMT4" ShapeID="_x0000_i1353" DrawAspect="Content" ObjectID="_1648151566" r:id="rId5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60" w:dyaOrig="380" w14:anchorId="1B28B91D">
          <v:shape id="_x0000_i1354" type="#_x0000_t75" style="width:103.05pt;height:19.15pt" o:ole="">
            <v:imagedata r:id="rId501" o:title=""/>
          </v:shape>
          <o:OLEObject Type="Embed" ProgID="Equation.DSMT4" ShapeID="_x0000_i1354" DrawAspect="Content" ObjectID="_1648151567" r:id="rId502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 w14:anchorId="045255EB">
          <v:shape id="_x0000_i1355" type="#_x0000_t75" style="width:16.5pt;height:20.5pt" o:ole="">
            <v:imagedata r:id="rId503" o:title=""/>
          </v:shape>
          <o:OLEObject Type="Embed" ProgID="Equation.DSMT4" ShapeID="_x0000_i1355" DrawAspect="Content" ObjectID="_1648151568" r:id="rId504"/>
        </w:object>
      </w:r>
    </w:p>
    <w:p w14:paraId="16717B3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 w14:anchorId="65B6DDAE">
          <v:shape id="_x0000_i1356" type="#_x0000_t75" style="width:35pt;height:13.85pt" o:ole="">
            <v:imagedata r:id="rId505" o:title=""/>
          </v:shape>
          <o:OLEObject Type="Embed" ProgID="Equation.DSMT4" ShapeID="_x0000_i1356" DrawAspect="Content" ObjectID="_1648151569" r:id="rId50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20" w:dyaOrig="260" w14:anchorId="336336BA">
          <v:shape id="_x0000_i1357" type="#_x0000_t75" style="width:11.25pt;height:13.2pt" o:ole="">
            <v:imagedata r:id="rId507" o:title=""/>
          </v:shape>
          <o:OLEObject Type="Embed" ProgID="Equation.DSMT4" ShapeID="_x0000_i1357" DrawAspect="Content" ObjectID="_1648151570" r:id="rId50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20" w:dyaOrig="360" w14:anchorId="0037413C">
          <v:shape id="_x0000_i1358" type="#_x0000_t75" style="width:91.15pt;height:18.5pt" o:ole="">
            <v:imagedata r:id="rId509" o:title=""/>
          </v:shape>
          <o:OLEObject Type="Embed" ProgID="Equation.DSMT4" ShapeID="_x0000_i1358" DrawAspect="Content" ObjectID="_1648151571" r:id="rId5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40" w:dyaOrig="360" w14:anchorId="62CE4F18">
          <v:shape id="_x0000_i1359" type="#_x0000_t75" style="width:92.5pt;height:18.5pt" o:ole="">
            <v:imagedata r:id="rId511" o:title=""/>
          </v:shape>
          <o:OLEObject Type="Embed" ProgID="Equation.DSMT4" ShapeID="_x0000_i1359" DrawAspect="Content" ObjectID="_1648151572" r:id="rId512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 w14:anchorId="1FBD43AF">
          <v:shape id="_x0000_i1360" type="#_x0000_t75" style="width:19.15pt;height:20.5pt" o:ole="">
            <v:imagedata r:id="rId513" o:title=""/>
          </v:shape>
          <o:OLEObject Type="Embed" ProgID="Equation.DSMT4" ShapeID="_x0000_i1360" DrawAspect="Content" ObjectID="_1648151573" r:id="rId514"/>
        </w:object>
      </w:r>
    </w:p>
    <w:p w14:paraId="1A912E3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ừ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 w14:anchorId="3ADA4B05">
          <v:shape id="_x0000_i1361" type="#_x0000_t75" style="width:16.5pt;height:20.5pt" o:ole="">
            <v:imagedata r:id="rId503" o:title=""/>
          </v:shape>
          <o:OLEObject Type="Embed" ProgID="Equation.DSMT4" ShapeID="_x0000_i1361" DrawAspect="Content" ObjectID="_1648151574" r:id="rId51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 w14:anchorId="637CCC5E">
          <v:shape id="_x0000_i1362" type="#_x0000_t75" style="width:19.15pt;height:20.5pt" o:ole="">
            <v:imagedata r:id="rId513" o:title=""/>
          </v:shape>
          <o:OLEObject Type="Embed" ProgID="Equation.DSMT4" ShapeID="_x0000_i1362" DrawAspect="Content" ObjectID="_1648151575" r:id="rId51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uy r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 w14:anchorId="45B90BEA">
          <v:shape id="_x0000_i1363" type="#_x0000_t75" style="width:1in;height:19.15pt" o:ole="">
            <v:imagedata r:id="rId517" o:title=""/>
          </v:shape>
          <o:OLEObject Type="Embed" ProgID="Equation.DSMT4" ShapeID="_x0000_i1363" DrawAspect="Content" ObjectID="_1648151576" r:id="rId518"/>
        </w:object>
      </w:r>
    </w:p>
    <w:p w14:paraId="4EA7057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 wp14:anchorId="500DA4C6" wp14:editId="36770EFB">
            <wp:simplePos x="0" y="0"/>
            <wp:positionH relativeFrom="margin">
              <wp:posOffset>3297128</wp:posOffset>
            </wp:positionH>
            <wp:positionV relativeFrom="paragraph">
              <wp:posOffset>153756</wp:posOffset>
            </wp:positionV>
            <wp:extent cx="2711488" cy="1757934"/>
            <wp:effectExtent l="0" t="0" r="0" b="0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88" cy="175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Mặt khác, ta lại có </w: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2140" w:dyaOrig="400" w14:anchorId="670ADAB6">
          <v:shape id="_x0000_i1364" type="#_x0000_t75" style="width:107pt;height:20.5pt" o:ole="">
            <v:imagedata r:id="rId520" o:title=""/>
          </v:shape>
          <o:OLEObject Type="Embed" ProgID="Equation.DSMT4" ShapeID="_x0000_i1364" DrawAspect="Content" ObjectID="_1648151577" r:id="rId521"/>
        </w:object>
      </w:r>
    </w:p>
    <w:p w14:paraId="788A82D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939" w:dyaOrig="360" w14:anchorId="267555A1">
          <v:shape id="_x0000_i1365" type="#_x0000_t75" style="width:97.1pt;height:18.5pt" o:ole="">
            <v:imagedata r:id="rId522" o:title=""/>
          </v:shape>
          <o:OLEObject Type="Embed" ProgID="Equation.DSMT4" ShapeID="_x0000_i1365" DrawAspect="Content" ObjectID="_1648151578" r:id="rId523"/>
        </w:object>
      </w:r>
    </w:p>
    <w:p w14:paraId="74CB858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300" w:dyaOrig="240" w14:anchorId="7E62CF56">
          <v:shape id="_x0000_i1366" type="#_x0000_t75" style="width:15.2pt;height:11.9pt" o:ole="">
            <v:imagedata r:id="rId524" o:title=""/>
          </v:shape>
          <o:OLEObject Type="Embed" ProgID="Equation.DSMT4" ShapeID="_x0000_i1366" DrawAspect="Content" ObjectID="_1648151579" r:id="rId525"/>
        </w:objec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1300" w:dyaOrig="360" w14:anchorId="2FB90BE2">
          <v:shape id="_x0000_i1367" type="#_x0000_t75" style="width:64.75pt;height:18.5pt" o:ole="">
            <v:imagedata r:id="rId526" o:title=""/>
          </v:shape>
          <o:OLEObject Type="Embed" ProgID="Equation.DSMT4" ShapeID="_x0000_i1367" DrawAspect="Content" ObjectID="_1648151580" r:id="rId527"/>
        </w:object>
      </w:r>
    </w:p>
    <w:p w14:paraId="3ECE175C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680" w:dyaOrig="260" w14:anchorId="69099778">
          <v:shape id="_x0000_i1368" type="#_x0000_t75" style="width:34.35pt;height:13.2pt" o:ole="">
            <v:imagedata r:id="rId528" o:title=""/>
          </v:shape>
          <o:OLEObject Type="Embed" ProgID="Equation.DSMT4" ShapeID="_x0000_i1368" DrawAspect="Content" ObjectID="_1648151581" r:id="rId52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3004C38A">
          <v:shape id="_x0000_i1369" type="#_x0000_t75" style="width:37pt;height:13.85pt" o:ole="">
            <v:imagedata r:id="rId530" o:title=""/>
          </v:shape>
          <o:OLEObject Type="Embed" ProgID="Equation.DSMT4" ShapeID="_x0000_i1369" DrawAspect="Content" ObjectID="_1648151582" r:id="rId53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0362E863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 w14:anchorId="41CE6305">
          <v:shape id="_x0000_i1370" type="#_x0000_t75" style="width:46.9pt;height:13.85pt" o:ole="">
            <v:imagedata r:id="rId532" o:title=""/>
          </v:shape>
          <o:OLEObject Type="Embed" ProgID="Equation.DSMT4" ShapeID="_x0000_i1370" DrawAspect="Content" ObjectID="_1648151583" r:id="rId53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0479C7C7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00" w:dyaOrig="360" w14:anchorId="25B98126">
          <v:shape id="_x0000_i1371" type="#_x0000_t75" style="width:64.75pt;height:18.5pt" o:ole="">
            <v:imagedata r:id="rId534" o:title=""/>
          </v:shape>
          <o:OLEObject Type="Embed" ProgID="Equation.DSMT4" ShapeID="_x0000_i1371" DrawAspect="Content" ObjectID="_1648151584" r:id="rId53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theo chứng minh trên)</w:t>
      </w:r>
    </w:p>
    <w:p w14:paraId="4EF1DE6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589C4979">
          <v:shape id="_x0000_i1372" type="#_x0000_t75" style="width:50.2pt;height:13.85pt" o:ole="">
            <v:imagedata r:id="rId536" o:title=""/>
          </v:shape>
          <o:OLEObject Type="Embed" ProgID="Equation.DSMT4" ShapeID="_x0000_i1372" DrawAspect="Content" ObjectID="_1648151585" r:id="rId53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2FEE0FB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7EBB8969">
          <v:shape id="_x0000_i1373" type="#_x0000_t75" style="width:15.2pt;height:11.9pt" o:ole="">
            <v:imagedata r:id="rId538" o:title=""/>
          </v:shape>
          <o:OLEObject Type="Embed" ProgID="Equation.DSMT4" ShapeID="_x0000_i1373" DrawAspect="Content" ObjectID="_1648151586" r:id="rId539"/>
        </w:objec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 w14:anchorId="7B9374E8">
          <v:shape id="_x0000_i1374" type="#_x0000_t75" style="width:88.5pt;height:19.8pt" o:ole="">
            <v:imagedata r:id="rId540" o:title=""/>
          </v:shape>
          <o:OLEObject Type="Embed" ProgID="Equation.DSMT4" ShapeID="_x0000_i1374" DrawAspect="Content" ObjectID="_1648151587" r:id="rId54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(c.g.c)</w:t>
      </w:r>
    </w:p>
    <w:p w14:paraId="5ADD30A6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62F8DA8C">
          <v:shape id="_x0000_i1375" type="#_x0000_t75" style="width:15.2pt;height:11.9pt" o:ole="">
            <v:imagedata r:id="rId542" o:title=""/>
          </v:shape>
          <o:OLEObject Type="Embed" ProgID="Equation.DSMT4" ShapeID="_x0000_i1375" DrawAspect="Content" ObjectID="_1648151588" r:id="rId543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7FE506D8">
          <v:shape id="_x0000_i1376" type="#_x0000_t75" style="width:48.9pt;height:13.85pt" o:ole="">
            <v:imagedata r:id="rId544" o:title=""/>
          </v:shape>
          <o:OLEObject Type="Embed" ProgID="Equation.DSMT4" ShapeID="_x0000_i1376" DrawAspect="Content" ObjectID="_1648151589" r:id="rId545"/>
        </w:object>
      </w:r>
      <w:r w:rsidRPr="0091662C">
        <w:rPr>
          <w:rFonts w:ascii="Palatino Linotype" w:hAnsi="Palatino Linotype"/>
          <w:bCs/>
          <w:sz w:val="24"/>
          <w:szCs w:val="24"/>
        </w:rPr>
        <w:t>(2 cạnh tương ứng bằng nhau)</w: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72A03C5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 w14:anchorId="10449272">
          <v:shape id="_x0000_i1377" type="#_x0000_t75" style="width:88.5pt;height:19.8pt" o:ole="">
            <v:imagedata r:id="rId546" o:title=""/>
          </v:shape>
          <o:OLEObject Type="Embed" ProgID="Equation.DSMT4" ShapeID="_x0000_i1377" DrawAspect="Content" ObjectID="_1648151590" r:id="rId54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80" w:dyaOrig="360" w14:anchorId="31B2CA33">
          <v:shape id="_x0000_i1378" type="#_x0000_t75" style="width:64.05pt;height:18.5pt" o:ole="">
            <v:imagedata r:id="rId548" o:title=""/>
          </v:shape>
          <o:OLEObject Type="Embed" ProgID="Equation.DSMT4" ShapeID="_x0000_i1378" DrawAspect="Content" ObjectID="_1648151591" r:id="rId549"/>
        </w:object>
      </w:r>
      <w:r w:rsidRPr="0091662C">
        <w:rPr>
          <w:rFonts w:ascii="Palatino Linotype" w:hAnsi="Palatino Linotype"/>
          <w:bCs/>
          <w:sz w:val="24"/>
          <w:szCs w:val="24"/>
        </w:rPr>
        <w:t>(2 góc tương ứng bằng nhau)</w:t>
      </w:r>
    </w:p>
    <w:p w14:paraId="08381FB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Ta có</w:t>
      </w:r>
      <w:r w:rsidRPr="0091662C">
        <w:rPr>
          <w:rFonts w:ascii="Palatino Linotype" w:hAnsi="Palatino Linotype"/>
          <w:b/>
          <w:bCs/>
          <w:sz w:val="24"/>
          <w:szCs w:val="24"/>
        </w:rPr>
        <w:tab/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680" w:dyaOrig="360" w14:anchorId="3303D581">
          <v:shape id="_x0000_i1379" type="#_x0000_t75" style="width:134.1pt;height:17.85pt" o:ole="">
            <v:imagedata r:id="rId550" o:title=""/>
          </v:shape>
          <o:OLEObject Type="Embed" ProgID="Equation.DSMT4" ShapeID="_x0000_i1379" DrawAspect="Content" ObjectID="_1648151592" r:id="rId551"/>
        </w:object>
      </w:r>
    </w:p>
    <w:p w14:paraId="6C24786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0867EDD" wp14:editId="12BDA94C">
            <wp:extent cx="191135" cy="151130"/>
            <wp:effectExtent l="0" t="0" r="0" b="127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720" w:dyaOrig="360" w14:anchorId="35227A93">
          <v:shape id="_x0000_i1380" type="#_x0000_t75" style="width:136.05pt;height:17.85pt" o:ole="">
            <v:imagedata r:id="rId553" o:title=""/>
          </v:shape>
          <o:OLEObject Type="Embed" ProgID="Equation.DSMT4" ShapeID="_x0000_i1380" DrawAspect="Content" ObjectID="_1648151593" r:id="rId554"/>
        </w:object>
      </w:r>
    </w:p>
    <w:p w14:paraId="4E2CF777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360" w:dyaOrig="400" w14:anchorId="06C52289">
          <v:shape id="_x0000_i1381" type="#_x0000_t75" style="width:118.25pt;height:19.8pt" o:ole="">
            <v:imagedata r:id="rId555" o:title=""/>
          </v:shape>
          <o:OLEObject Type="Embed" ProgID="Equation.DSMT4" ShapeID="_x0000_i1381" DrawAspect="Content" ObjectID="_1648151594" r:id="rId556"/>
        </w:object>
      </w:r>
    </w:p>
    <w:p w14:paraId="2E1E7276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440" w:dyaOrig="360" w14:anchorId="53CAA009">
          <v:shape id="_x0000_i1382" type="#_x0000_t75" style="width:1in;height:17.85pt" o:ole="">
            <v:imagedata r:id="rId557" o:title=""/>
          </v:shape>
          <o:OLEObject Type="Embed" ProgID="Equation.DSMT4" ShapeID="_x0000_i1382" DrawAspect="Content" ObjectID="_1648151595" r:id="rId55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560" w:dyaOrig="360" w14:anchorId="1F6A50F0">
          <v:shape id="_x0000_i1383" type="#_x0000_t75" style="width:27.75pt;height:17.85pt" o:ole="">
            <v:imagedata r:id="rId559" o:title=""/>
          </v:shape>
          <o:OLEObject Type="Embed" ProgID="Equation.DSMT4" ShapeID="_x0000_i1383" DrawAspect="Content" ObjectID="_1648151596" r:id="rId56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góc ngoài tại đỉnh C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40" w:dyaOrig="279" w14:anchorId="4CAFCE98">
          <v:shape id="_x0000_i1384" type="#_x0000_t75" style="width:37pt;height:13.85pt" o:ole="">
            <v:imagedata r:id="rId561" o:title=""/>
          </v:shape>
          <o:OLEObject Type="Embed" ProgID="Equation.DSMT4" ShapeID="_x0000_i1384" DrawAspect="Content" ObjectID="_1648151597" r:id="rId562"/>
        </w:object>
      </w:r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14:paraId="6119F7B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2000" w:dyaOrig="360" w14:anchorId="0F957B08">
          <v:shape id="_x0000_i1385" type="#_x0000_t75" style="width:99.75pt;height:17.85pt" o:ole="">
            <v:imagedata r:id="rId563" o:title=""/>
          </v:shape>
          <o:OLEObject Type="Embed" ProgID="Equation.DSMT4" ShapeID="_x0000_i1385" DrawAspect="Content" ObjectID="_1648151598" r:id="rId56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1148741" wp14:editId="5B957665">
            <wp:extent cx="445135" cy="17462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E)</w:t>
      </w:r>
    </w:p>
    <w:p w14:paraId="3C4172C3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ậ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60" w14:anchorId="749DA544">
          <v:shape id="_x0000_i1386" type="#_x0000_t75" style="width:56.15pt;height:17.85pt" o:ole="">
            <v:imagedata r:id="rId566" o:title=""/>
          </v:shape>
          <o:OLEObject Type="Embed" ProgID="Equation.DSMT4" ShapeID="_x0000_i1386" DrawAspect="Content" ObjectID="_1648151599" r:id="rId5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5EDA06DB">
          <v:shape id="_x0000_i1387" type="#_x0000_t75" style="width:50.2pt;height:13.85pt" o:ole="">
            <v:imagedata r:id="rId568" o:title=""/>
          </v:shape>
          <o:OLEObject Type="Embed" ProgID="Equation.DSMT4" ShapeID="_x0000_i1387" DrawAspect="Content" ObjectID="_1648151600" r:id="rId569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35DC74AA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7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65745EB8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0FEBD9DC" wp14:editId="6611863D">
            <wp:simplePos x="0" y="0"/>
            <wp:positionH relativeFrom="column">
              <wp:posOffset>3896986</wp:posOffset>
            </wp:positionH>
            <wp:positionV relativeFrom="paragraph">
              <wp:posOffset>248285</wp:posOffset>
            </wp:positionV>
            <wp:extent cx="2260600" cy="143256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a) Vì góc xOy bẹt có Ot là tia phân giác </w:t>
      </w:r>
    </w:p>
    <w:p w14:paraId="3C62A531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3200" w:dyaOrig="400" w14:anchorId="6D45E1CA">
          <v:shape id="_x0000_i1388" type="#_x0000_t75" style="width:159.85pt;height:19.8pt" o:ole="">
            <v:imagedata r:id="rId571" o:title=""/>
          </v:shape>
          <o:OLEObject Type="Embed" ProgID="Equation.DSMT4" ShapeID="_x0000_i1388" DrawAspect="Content" ObjectID="_1648151601" r:id="rId572"/>
        </w:object>
      </w:r>
    </w:p>
    <w:p w14:paraId="2F68154E" w14:textId="77777777" w:rsidR="00276D9D" w:rsidRPr="0091662C" w:rsidRDefault="00276D9D" w:rsidP="00276D9D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Chứng minh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620" w:dyaOrig="320" w14:anchorId="2CF3E13E">
          <v:shape id="_x0000_i1389" type="#_x0000_t75" style="width:130.8pt;height:15.85pt" o:ole="">
            <v:imagedata r:id="rId573" o:title=""/>
          </v:shape>
          <o:OLEObject Type="Embed" ProgID="Equation.DSMT4" ShapeID="_x0000_i1389" DrawAspect="Content" ObjectID="_1648151602" r:id="rId574"/>
        </w:object>
      </w:r>
    </w:p>
    <w:p w14:paraId="47061645" w14:textId="77777777" w:rsidR="00276D9D" w:rsidRPr="0091662C" w:rsidRDefault="00276D9D" w:rsidP="00276D9D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91662C">
        <w:rPr>
          <w:rFonts w:ascii="Palatino Linotype" w:hAnsi="Palatino Linotype"/>
          <w:b/>
          <w:position w:val="-6"/>
          <w:sz w:val="24"/>
          <w:szCs w:val="24"/>
        </w:rPr>
        <w:object w:dxaOrig="300" w:dyaOrig="240" w14:anchorId="2314DFDE">
          <v:shape id="_x0000_i1390" type="#_x0000_t75" style="width:15.2pt;height:11.9pt" o:ole="">
            <v:imagedata r:id="rId575" o:title=""/>
          </v:shape>
          <o:OLEObject Type="Embed" ProgID="Equation.DSMT4" ShapeID="_x0000_i1390" DrawAspect="Content" ObjectID="_1648151603" r:id="rId576"/>
        </w:object>
      </w:r>
      <w:r w:rsidRPr="0091662C">
        <w:rPr>
          <w:rFonts w:ascii="Palatino Linotype" w:hAnsi="Palatino Linotype"/>
          <w:b/>
          <w:position w:val="-4"/>
          <w:sz w:val="24"/>
          <w:szCs w:val="24"/>
        </w:rPr>
        <w:object w:dxaOrig="1140" w:dyaOrig="260" w14:anchorId="72DD010A">
          <v:shape id="_x0000_i1391" type="#_x0000_t75" style="width:56.8pt;height:13.2pt" o:ole="">
            <v:imagedata r:id="rId577" o:title=""/>
          </v:shape>
          <o:OLEObject Type="Embed" ProgID="Equation.DSMT4" ShapeID="_x0000_i1391" DrawAspect="Content" ObjectID="_1648151604" r:id="rId578"/>
        </w:object>
      </w:r>
      <w:r w:rsidRPr="0091662C">
        <w:rPr>
          <w:rFonts w:ascii="Palatino Linotype" w:hAnsi="Palatino Linotype"/>
          <w:sz w:val="24"/>
          <w:szCs w:val="24"/>
        </w:rPr>
        <w:t>(2 cạnh tương ứng)</w:t>
      </w:r>
    </w:p>
    <w:p w14:paraId="4F91331A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E là giao điểm của AC và BD.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60" w:dyaOrig="400" w14:anchorId="237DE215">
          <v:shape id="_x0000_i1392" type="#_x0000_t75" style="width:182.95pt;height:19.8pt" o:ole="">
            <v:imagedata r:id="rId579" o:title=""/>
          </v:shape>
          <o:OLEObject Type="Embed" ProgID="Equation.DSMT4" ShapeID="_x0000_i1392" DrawAspect="Content" ObjectID="_1648151605" r:id="rId580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60" w:dyaOrig="279" w14:anchorId="2F570670">
          <v:shape id="_x0000_i1393" type="#_x0000_t75" style="width:48.2pt;height:13.85pt" o:ole="">
            <v:imagedata r:id="rId581" o:title=""/>
          </v:shape>
          <o:OLEObject Type="Embed" ProgID="Equation.DSMT4" ShapeID="_x0000_i1393" DrawAspect="Content" ObjectID="_1648151606" r:id="rId582"/>
        </w:object>
      </w:r>
      <w:r w:rsidRPr="0091662C">
        <w:rPr>
          <w:rFonts w:ascii="Palatino Linotype" w:hAnsi="Palatino Linotype"/>
          <w:sz w:val="24"/>
          <w:szCs w:val="24"/>
        </w:rPr>
        <w:t xml:space="preserve">vuông tại E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00" w:dyaOrig="240" w14:anchorId="389EC31D">
          <v:shape id="_x0000_i1394" type="#_x0000_t75" style="width:15.2pt;height:11.9pt" o:ole="">
            <v:imagedata r:id="rId583" o:title=""/>
          </v:shape>
          <o:OLEObject Type="Embed" ProgID="Equation.DSMT4" ShapeID="_x0000_i1394" DrawAspect="Content" ObjectID="_1648151607" r:id="rId584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 w14:anchorId="3DB013DD">
          <v:shape id="_x0000_i1395" type="#_x0000_t75" style="width:50.85pt;height:13.85pt" o:ole="">
            <v:imagedata r:id="rId585" o:title=""/>
          </v:shape>
          <o:OLEObject Type="Embed" ProgID="Equation.DSMT4" ShapeID="_x0000_i1395" DrawAspect="Content" ObjectID="_1648151608" r:id="rId586"/>
        </w:object>
      </w:r>
    </w:p>
    <w:p w14:paraId="106244B7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Vì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80" w:dyaOrig="400" w14:anchorId="26F6E771">
          <v:shape id="_x0000_i1396" type="#_x0000_t75" style="width:184.3pt;height:19.8pt" o:ole="">
            <v:imagedata r:id="rId587" o:title=""/>
          </v:shape>
          <o:OLEObject Type="Embed" ProgID="Equation.DSMT4" ShapeID="_x0000_i1396" DrawAspect="Content" ObjectID="_1648151609" r:id="rId588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14:paraId="24F2D2E9" w14:textId="77777777" w:rsidR="00276D9D" w:rsidRPr="0091662C" w:rsidRDefault="00276D9D" w:rsidP="00276D9D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960" w:dyaOrig="320" w14:anchorId="6919B1F1">
          <v:shape id="_x0000_i1397" type="#_x0000_t75" style="width:147.95pt;height:15.85pt" o:ole="">
            <v:imagedata r:id="rId589" o:title=""/>
          </v:shape>
          <o:OLEObject Type="Embed" ProgID="Equation.DSMT4" ShapeID="_x0000_i1397" DrawAspect="Content" ObjectID="_1648151610" r:id="rId590"/>
        </w:objec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 w14:anchorId="19CC46DD">
          <v:shape id="_x0000_i1398" type="#_x0000_t75" style="width:58.15pt;height:13.2pt" o:ole="">
            <v:imagedata r:id="rId591" o:title=""/>
          </v:shape>
          <o:OLEObject Type="Embed" ProgID="Equation.DSMT4" ShapeID="_x0000_i1398" DrawAspect="Content" ObjectID="_1648151611" r:id="rId592"/>
        </w:object>
      </w:r>
      <w:r w:rsidRPr="0091662C">
        <w:rPr>
          <w:rFonts w:ascii="Palatino Linotype" w:hAnsi="Palatino Linotype"/>
          <w:sz w:val="24"/>
          <w:szCs w:val="24"/>
        </w:rPr>
        <w:t xml:space="preserve"> ;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40" w:dyaOrig="380" w14:anchorId="4CC75DBB">
          <v:shape id="_x0000_i1399" type="#_x0000_t75" style="width:77.3pt;height:19.15pt" o:ole="">
            <v:imagedata r:id="rId593" o:title=""/>
          </v:shape>
          <o:OLEObject Type="Embed" ProgID="Equation.DSMT4" ShapeID="_x0000_i1399" DrawAspect="Content" ObjectID="_1648151612" r:id="rId594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1291F17D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40" w:dyaOrig="380" w14:anchorId="1763B9C9">
          <v:shape id="_x0000_i1400" type="#_x0000_t75" style="width:77.3pt;height:19.15pt" o:ole="">
            <v:imagedata r:id="rId593" o:title=""/>
          </v:shape>
          <o:OLEObject Type="Embed" ProgID="Equation.DSMT4" ShapeID="_x0000_i1400" DrawAspect="Content" ObjectID="_1648151613" r:id="rId595"/>
        </w:object>
      </w:r>
      <w:r w:rsidRPr="0091662C">
        <w:rPr>
          <w:rFonts w:ascii="Palatino Linotype" w:hAnsi="Palatino Linotype"/>
          <w:sz w:val="24"/>
          <w:szCs w:val="24"/>
        </w:rPr>
        <w:t xml:space="preserve"> (cmt) từ đó chỉ ra được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940" w:dyaOrig="400" w14:anchorId="67DB083E">
          <v:shape id="_x0000_i1401" type="#_x0000_t75" style="width:196.85pt;height:19.8pt" o:ole="">
            <v:imagedata r:id="rId596" o:title=""/>
          </v:shape>
          <o:OLEObject Type="Embed" ProgID="Equation.DSMT4" ShapeID="_x0000_i1401" DrawAspect="Content" ObjectID="_1648151614" r:id="rId597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03EA0EC6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P là trung điểm của MN từ đó chỉ ra </w:t>
      </w:r>
      <w:r w:rsidRPr="0091662C">
        <w:rPr>
          <w:rFonts w:ascii="Palatino Linotype" w:hAnsi="Palatino Linotype"/>
          <w:position w:val="-18"/>
          <w:sz w:val="24"/>
          <w:szCs w:val="24"/>
        </w:rPr>
        <w:object w:dxaOrig="2960" w:dyaOrig="400" w14:anchorId="58D82384">
          <v:shape id="_x0000_i1402" type="#_x0000_t75" style="width:147.95pt;height:19.8pt" o:ole="">
            <v:imagedata r:id="rId598" o:title=""/>
          </v:shape>
          <o:OLEObject Type="Embed" ProgID="Equation.DSMT4" ShapeID="_x0000_i1402" DrawAspect="Content" ObjectID="_1648151615" r:id="rId599"/>
        </w:object>
      </w:r>
      <w:r w:rsidRPr="0091662C">
        <w:rPr>
          <w:rFonts w:ascii="Palatino Linotype" w:hAnsi="Palatino Linotype"/>
          <w:sz w:val="24"/>
          <w:szCs w:val="24"/>
        </w:rPr>
        <w:t xml:space="preserve"> từ đó chỉ ra </w:t>
      </w:r>
      <w:r w:rsidRPr="0091662C">
        <w:rPr>
          <w:rFonts w:ascii="Palatino Linotype" w:hAnsi="Palatino Linotype"/>
          <w:position w:val="-24"/>
          <w:sz w:val="24"/>
          <w:szCs w:val="24"/>
        </w:rPr>
        <w:object w:dxaOrig="4599" w:dyaOrig="720" w14:anchorId="76D7557E">
          <v:shape id="_x0000_i1403" type="#_x0000_t75" style="width:229.85pt;height:36.35pt" o:ole="">
            <v:imagedata r:id="rId600" o:title=""/>
          </v:shape>
          <o:OLEObject Type="Embed" ProgID="Equation.DSMT4" ShapeID="_x0000_i1403" DrawAspect="Content" ObjectID="_1648151616" r:id="rId601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4545648C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Vận dụng tương tự câu c, gọi Q, T lần lượt là trung điểm của BC và AD, chỉ ra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220" w:dyaOrig="440" w14:anchorId="3DF7BB1C">
          <v:shape id="_x0000_i1404" type="#_x0000_t75" style="width:210.7pt;height:21.8pt" o:ole="">
            <v:imagedata r:id="rId602" o:title=""/>
          </v:shape>
          <o:OLEObject Type="Embed" ProgID="Equation.DSMT4" ShapeID="_x0000_i1404" DrawAspect="Content" ObjectID="_1648151617" r:id="rId603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122F258E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Từ đó suy ra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00" w:dyaOrig="380" w14:anchorId="63D1F038">
          <v:shape id="_x0000_i1405" type="#_x0000_t75" style="width:60.1pt;height:19.15pt" o:ole="">
            <v:imagedata r:id="rId604" o:title=""/>
          </v:shape>
          <o:OLEObject Type="Embed" ProgID="Equation.DSMT4" ShapeID="_x0000_i1405" DrawAspect="Content" ObjectID="_1648151618" r:id="rId605"/>
        </w:object>
      </w:r>
      <w:r w:rsidRPr="0091662C">
        <w:rPr>
          <w:rFonts w:ascii="Palatino Linotype" w:hAnsi="Palatino Linotype"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 w14:anchorId="07F98663">
          <v:shape id="_x0000_i1406" type="#_x0000_t75" style="width:50.85pt;height:15.85pt" o:ole="">
            <v:imagedata r:id="rId276" o:title=""/>
          </v:shape>
          <o:OLEObject Type="Embed" ProgID="Equation.DSMT4" ShapeID="_x0000_i1406" DrawAspect="Content" ObjectID="_1648151619" r:id="rId606"/>
        </w:object>
      </w:r>
    </w:p>
    <w:p w14:paraId="6DE8B694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14:paraId="48E47A4A" w14:textId="77777777" w:rsidR="0072147F" w:rsidRPr="00EE52A6" w:rsidRDefault="0072147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14:paraId="00343B88" w14:textId="77777777" w:rsidR="00D150F4" w:rsidRPr="00EE52A6" w:rsidRDefault="00D150F4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EE52A6" w:rsidSect="00ED3431">
      <w:headerReference w:type="default" r:id="rId607"/>
      <w:footerReference w:type="default" r:id="rId60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0B2B5A" w14:textId="77777777" w:rsidR="00AB6E5C" w:rsidRDefault="00AB6E5C" w:rsidP="00B52ADD">
      <w:pPr>
        <w:spacing w:after="0" w:line="240" w:lineRule="auto"/>
      </w:pPr>
      <w:r>
        <w:separator/>
      </w:r>
    </w:p>
  </w:endnote>
  <w:endnote w:type="continuationSeparator" w:id="0">
    <w:p w14:paraId="440EFC11" w14:textId="77777777" w:rsidR="00AB6E5C" w:rsidRDefault="00AB6E5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B76491" w14:textId="399EA5A3" w:rsidR="00516621" w:rsidRPr="00FF55C1" w:rsidRDefault="000474BF" w:rsidP="00516621">
    <w:pPr>
      <w:pStyle w:val="Footer"/>
      <w:rPr>
        <w:rFonts w:ascii="Palatino Linotype" w:hAnsi="Palatino Linotype"/>
        <w:b/>
        <w:i/>
        <w:color w:val="FF0000"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692DD6B" wp14:editId="3B45257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6BC2185" wp14:editId="5A5EE7D9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5F14554" wp14:editId="13FD64A9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7D0AACE" w14:textId="77777777" w:rsidR="000474BF" w:rsidRPr="00B52ADD" w:rsidRDefault="000474B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8433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35A683" w14:textId="77777777" w:rsidR="000474BF" w:rsidRDefault="000474B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5F14554" id="Oval 5" o:spid="_x0000_s1028" style="position:absolute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77D0AACE" w14:textId="77777777" w:rsidR="000474BF" w:rsidRPr="00B52ADD" w:rsidRDefault="000474B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8433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B35A683" w14:textId="77777777" w:rsidR="000474BF" w:rsidRDefault="000474B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</w: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2DC41BBC" wp14:editId="5768C27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B89C11" id="Straight Connector 9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" strokecolor="#5b9bd5 [3204]" strokeweight=".5pt">
              <v:stroke joinstyle="miter"/>
            </v:line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8F9B196" wp14:editId="4E1EBD94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10" name="Oval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52A66B4" id="Oval 10" o:spid="_x0000_s1026" style="position:absolute;margin-left:45pt;margin-top:37.3pt;width:5.65pt;height:5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/6FdsAgAANg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0C5BBACC" wp14:editId="3619EA65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12" name="Oval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2DE08C9" w14:textId="77777777" w:rsidR="00516621" w:rsidRPr="00B52ADD" w:rsidRDefault="00516621" w:rsidP="00516621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03BEB2" w14:textId="77777777" w:rsidR="00516621" w:rsidRDefault="00516621" w:rsidP="00516621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C5BBACC" id="Oval 12" o:spid="_x0000_s1029" style="position:absolute;margin-left:.35pt;margin-top:.9pt;width:42.5pt;height:4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nNndwIAAEo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" fillcolor="#5b9bd5 [3204]" strokecolor="#1f4d78 [1604]" strokeweight="1pt">
              <v:stroke joinstyle="miter"/>
              <v:textbox>
                <w:txbxContent>
                  <w:p w14:paraId="02DE08C9" w14:textId="77777777" w:rsidR="00516621" w:rsidRPr="00B52ADD" w:rsidRDefault="00516621" w:rsidP="00516621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B03BEB2" w14:textId="77777777" w:rsidR="00516621" w:rsidRDefault="00516621" w:rsidP="00516621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 w:rsidR="00516621" w:rsidRPr="00FF55C1">
      <w:rPr>
        <w:rFonts w:ascii="Palatino Linotype" w:hAnsi="Palatino Linotype"/>
        <w:b/>
        <w:i/>
        <w:color w:val="FF0000"/>
        <w:sz w:val="24"/>
        <w:szCs w:val="28"/>
      </w:rPr>
      <w:t>Câu lạc bộ MathFun – Học toán cùng thầy Lê Hòa Hải (0975290903)</w:t>
    </w:r>
  </w:p>
  <w:p w14:paraId="52F55BA0" w14:textId="0B99FE79" w:rsidR="000474BF" w:rsidRPr="006E2E7D" w:rsidRDefault="000474B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77B3BD" w14:textId="77777777" w:rsidR="00AB6E5C" w:rsidRDefault="00AB6E5C" w:rsidP="00B52ADD">
      <w:pPr>
        <w:spacing w:after="0" w:line="240" w:lineRule="auto"/>
      </w:pPr>
      <w:r>
        <w:separator/>
      </w:r>
    </w:p>
  </w:footnote>
  <w:footnote w:type="continuationSeparator" w:id="0">
    <w:p w14:paraId="57E361B3" w14:textId="77777777" w:rsidR="00AB6E5C" w:rsidRDefault="00AB6E5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8AA2B" w14:textId="71CBCAB2" w:rsidR="000474BF" w:rsidRDefault="000474B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6A0E07A" wp14:editId="74D0860D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B3A9D7" wp14:editId="4D878687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C4683DA" w14:textId="77777777" w:rsidR="00516621" w:rsidRPr="00B52ADD" w:rsidRDefault="00516621" w:rsidP="00516621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 xml:space="preserve">CHUYÊN ĐỀ TOÁN 7 – Ôn luyện thời Covid </w:t>
                          </w:r>
                          <w:r w:rsidRPr="00A25D33">
                            <w:rPr>
                              <mc:AlternateContent>
                                <mc:Choice Requires="w16se"/>
                                <mc:Fallback>
                                  <w:rFonts w:ascii="Segoe UI Emoji" w:eastAsia="Segoe UI Emoji" w:hAnsi="Segoe UI Emoji" w:cs="Segoe UI Emoji"/>
                                </mc:Fallback>
                              </mc:AlternateContent>
                              <w:b/>
                              <w:color w:val="FF0000"/>
                            </w:rPr>
                            <mc:AlternateContent>
                              <mc:Choice Requires="w16se">
                                <w16se:symEx w16se:font="Segoe UI Emoji" w16se:char="1F60A"/>
                              </mc:Choice>
                              <mc:Fallback>
                                <w:t>😊</w:t>
                              </mc:Fallback>
                            </mc:AlternateContent>
                          </w:r>
                        </w:p>
                        <w:p w14:paraId="679A107B" w14:textId="6EBE7976" w:rsidR="000474BF" w:rsidRPr="00B52ADD" w:rsidRDefault="000474B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B3A9D7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1C4683DA" w14:textId="77777777" w:rsidR="00516621" w:rsidRPr="00B52ADD" w:rsidRDefault="00516621" w:rsidP="00516621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 xml:space="preserve">CHUYÊN ĐỀ TOÁN 7 – Ôn luyện thời Covid </w:t>
                    </w:r>
                    <w:r w:rsidRPr="00A25D33">
                      <w:rPr>
                        <mc:AlternateContent>
                          <mc:Choice Requires="w16se"/>
                          <mc:Fallback>
                            <w:rFonts w:ascii="Segoe UI Emoji" w:eastAsia="Segoe UI Emoji" w:hAnsi="Segoe UI Emoji" w:cs="Segoe UI Emoji"/>
                          </mc:Fallback>
                        </mc:AlternateContent>
                        <w:b/>
                        <w:color w:val="FF0000"/>
                      </w:rPr>
                      <mc:AlternateContent>
                        <mc:Choice Requires="w16se">
                          <w16se:symEx w16se:font="Segoe UI Emoji" w16se:char="1F60A"/>
                        </mc:Choice>
                        <mc:Fallback>
                          <w:t>😊</w:t>
                        </mc:Fallback>
                      </mc:AlternateContent>
                    </w:r>
                  </w:p>
                  <w:p w14:paraId="679A107B" w14:textId="6EBE7976" w:rsidR="000474BF" w:rsidRPr="00B52ADD" w:rsidRDefault="000474B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C7D3265" wp14:editId="322C132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DD3E48B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351FEF4" wp14:editId="3BAEA8E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7B27746" w14:textId="77777777" w:rsidR="000474BF" w:rsidRDefault="000474B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351FEF4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07B27746" w14:textId="77777777" w:rsidR="000474BF" w:rsidRDefault="000474B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46FF5"/>
    <w:multiLevelType w:val="hybridMultilevel"/>
    <w:tmpl w:val="CB565974"/>
    <w:lvl w:ilvl="0" w:tplc="382AEC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7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F84CAC"/>
    <w:multiLevelType w:val="hybridMultilevel"/>
    <w:tmpl w:val="8A1A84B4"/>
    <w:lvl w:ilvl="0" w:tplc="63A4EB34">
      <w:start w:val="1"/>
      <w:numFmt w:val="decimal"/>
      <w:lvlText w:val="11.%1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4630A26"/>
    <w:multiLevelType w:val="hybridMultilevel"/>
    <w:tmpl w:val="6EDC718C"/>
    <w:lvl w:ilvl="0" w:tplc="F358041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376F5C"/>
    <w:multiLevelType w:val="hybridMultilevel"/>
    <w:tmpl w:val="0B609D22"/>
    <w:lvl w:ilvl="0" w:tplc="E74C0A68">
      <w:start w:val="1"/>
      <w:numFmt w:val="decimal"/>
      <w:lvlText w:val="11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0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4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6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5"/>
  </w:num>
  <w:num w:numId="2">
    <w:abstractNumId w:val="39"/>
  </w:num>
  <w:num w:numId="3">
    <w:abstractNumId w:val="20"/>
  </w:num>
  <w:num w:numId="4">
    <w:abstractNumId w:val="38"/>
  </w:num>
  <w:num w:numId="5">
    <w:abstractNumId w:val="13"/>
  </w:num>
  <w:num w:numId="6">
    <w:abstractNumId w:val="0"/>
  </w:num>
  <w:num w:numId="7">
    <w:abstractNumId w:val="1"/>
  </w:num>
  <w:num w:numId="8">
    <w:abstractNumId w:val="12"/>
  </w:num>
  <w:num w:numId="9">
    <w:abstractNumId w:val="14"/>
  </w:num>
  <w:num w:numId="10">
    <w:abstractNumId w:val="40"/>
  </w:num>
  <w:num w:numId="11">
    <w:abstractNumId w:val="2"/>
  </w:num>
  <w:num w:numId="12">
    <w:abstractNumId w:val="26"/>
  </w:num>
  <w:num w:numId="13">
    <w:abstractNumId w:val="48"/>
  </w:num>
  <w:num w:numId="14">
    <w:abstractNumId w:val="37"/>
  </w:num>
  <w:num w:numId="15">
    <w:abstractNumId w:val="47"/>
  </w:num>
  <w:num w:numId="16">
    <w:abstractNumId w:val="25"/>
  </w:num>
  <w:num w:numId="17">
    <w:abstractNumId w:val="44"/>
  </w:num>
  <w:num w:numId="18">
    <w:abstractNumId w:val="7"/>
  </w:num>
  <w:num w:numId="19">
    <w:abstractNumId w:val="32"/>
  </w:num>
  <w:num w:numId="20">
    <w:abstractNumId w:val="49"/>
  </w:num>
  <w:num w:numId="21">
    <w:abstractNumId w:val="35"/>
  </w:num>
  <w:num w:numId="22">
    <w:abstractNumId w:val="41"/>
  </w:num>
  <w:num w:numId="23">
    <w:abstractNumId w:val="29"/>
  </w:num>
  <w:num w:numId="24">
    <w:abstractNumId w:val="42"/>
  </w:num>
  <w:num w:numId="25">
    <w:abstractNumId w:val="22"/>
  </w:num>
  <w:num w:numId="26">
    <w:abstractNumId w:val="46"/>
  </w:num>
  <w:num w:numId="27">
    <w:abstractNumId w:val="9"/>
  </w:num>
  <w:num w:numId="28">
    <w:abstractNumId w:val="24"/>
  </w:num>
  <w:num w:numId="29">
    <w:abstractNumId w:val="19"/>
  </w:num>
  <w:num w:numId="30">
    <w:abstractNumId w:val="11"/>
  </w:num>
  <w:num w:numId="31">
    <w:abstractNumId w:val="8"/>
  </w:num>
  <w:num w:numId="32">
    <w:abstractNumId w:val="36"/>
  </w:num>
  <w:num w:numId="33">
    <w:abstractNumId w:val="27"/>
  </w:num>
  <w:num w:numId="34">
    <w:abstractNumId w:val="30"/>
  </w:num>
  <w:num w:numId="35">
    <w:abstractNumId w:val="4"/>
  </w:num>
  <w:num w:numId="36">
    <w:abstractNumId w:val="21"/>
  </w:num>
  <w:num w:numId="37">
    <w:abstractNumId w:val="6"/>
  </w:num>
  <w:num w:numId="38">
    <w:abstractNumId w:val="18"/>
  </w:num>
  <w:num w:numId="39">
    <w:abstractNumId w:val="34"/>
  </w:num>
  <w:num w:numId="40">
    <w:abstractNumId w:val="5"/>
  </w:num>
  <w:num w:numId="4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5"/>
  </w:num>
  <w:num w:numId="45">
    <w:abstractNumId w:val="28"/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33"/>
  </w:num>
  <w:num w:numId="49">
    <w:abstractNumId w:val="16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4D10"/>
    <w:rsid w:val="00275CFB"/>
    <w:rsid w:val="00276D9D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D59B4"/>
    <w:rsid w:val="004E4B10"/>
    <w:rsid w:val="004E7A57"/>
    <w:rsid w:val="004F0A1F"/>
    <w:rsid w:val="004F1751"/>
    <w:rsid w:val="0051662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A2E8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613B6"/>
    <w:rsid w:val="00A875E4"/>
    <w:rsid w:val="00A947C0"/>
    <w:rsid w:val="00AA1299"/>
    <w:rsid w:val="00AB243F"/>
    <w:rsid w:val="00AB4975"/>
    <w:rsid w:val="00AB6E5C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A149C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0AF78A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4.wmf"/><Relationship Id="rId531" Type="http://schemas.openxmlformats.org/officeDocument/2006/relationships/oleObject" Target="embeddings/oleObject258.bin"/><Relationship Id="rId573" Type="http://schemas.openxmlformats.org/officeDocument/2006/relationships/image" Target="media/image289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9.bin"/><Relationship Id="rId268" Type="http://schemas.openxmlformats.org/officeDocument/2006/relationships/image" Target="media/image133.wmf"/><Relationship Id="rId475" Type="http://schemas.openxmlformats.org/officeDocument/2006/relationships/image" Target="media/image239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8.emf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2.bin"/><Relationship Id="rId542" Type="http://schemas.openxmlformats.org/officeDocument/2006/relationships/image" Target="media/image272.wmf"/><Relationship Id="rId584" Type="http://schemas.openxmlformats.org/officeDocument/2006/relationships/oleObject" Target="embeddings/oleObject2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23.wmf"/><Relationship Id="rId486" Type="http://schemas.openxmlformats.org/officeDocument/2006/relationships/oleObject" Target="embeddings/oleObject23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4.wmf"/><Relationship Id="rId304" Type="http://schemas.openxmlformats.org/officeDocument/2006/relationships/image" Target="media/image152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511" Type="http://schemas.openxmlformats.org/officeDocument/2006/relationships/image" Target="media/image257.wmf"/><Relationship Id="rId553" Type="http://schemas.openxmlformats.org/officeDocument/2006/relationships/image" Target="media/image278.wmf"/><Relationship Id="rId609" Type="http://schemas.openxmlformats.org/officeDocument/2006/relationships/fontTable" Target="fontTable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9.bin"/><Relationship Id="rId595" Type="http://schemas.openxmlformats.org/officeDocument/2006/relationships/oleObject" Target="embeddings/oleObject289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0.bin"/><Relationship Id="rId497" Type="http://schemas.openxmlformats.org/officeDocument/2006/relationships/image" Target="media/image25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22" Type="http://schemas.openxmlformats.org/officeDocument/2006/relationships/image" Target="media/image26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74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3.wmf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90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0.bin"/><Relationship Id="rId477" Type="http://schemas.openxmlformats.org/officeDocument/2006/relationships/image" Target="media/image240.wmf"/><Relationship Id="rId600" Type="http://schemas.openxmlformats.org/officeDocument/2006/relationships/image" Target="media/image302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544" Type="http://schemas.openxmlformats.org/officeDocument/2006/relationships/image" Target="media/image273.wmf"/><Relationship Id="rId586" Type="http://schemas.openxmlformats.org/officeDocument/2006/relationships/oleObject" Target="embeddings/oleObject2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image" Target="media/image124.wmf"/><Relationship Id="rId292" Type="http://schemas.openxmlformats.org/officeDocument/2006/relationships/image" Target="media/image145.e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6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597" Type="http://schemas.openxmlformats.org/officeDocument/2006/relationships/oleObject" Target="embeddings/oleObject290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1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3.wmf"/><Relationship Id="rId566" Type="http://schemas.openxmlformats.org/officeDocument/2006/relationships/image" Target="media/image28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6.bin"/><Relationship Id="rId25" Type="http://schemas.openxmlformats.org/officeDocument/2006/relationships/image" Target="media/image1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0.bin"/><Relationship Id="rId577" Type="http://schemas.openxmlformats.org/officeDocument/2006/relationships/image" Target="media/image291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03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1.bin"/><Relationship Id="rId479" Type="http://schemas.openxmlformats.org/officeDocument/2006/relationships/image" Target="media/image241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46" Type="http://schemas.openxmlformats.org/officeDocument/2006/relationships/image" Target="media/image274.wmf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5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0.wmf"/><Relationship Id="rId599" Type="http://schemas.openxmlformats.org/officeDocument/2006/relationships/oleObject" Target="embeddings/oleObject291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7.bin"/><Relationship Id="rId526" Type="http://schemas.openxmlformats.org/officeDocument/2006/relationships/image" Target="media/image264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6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428" Type="http://schemas.openxmlformats.org/officeDocument/2006/relationships/image" Target="media/image215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1.wmf"/><Relationship Id="rId481" Type="http://schemas.openxmlformats.org/officeDocument/2006/relationships/image" Target="media/image242.wmf"/><Relationship Id="rId516" Type="http://schemas.openxmlformats.org/officeDocument/2006/relationships/oleObject" Target="embeddings/oleObject25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3.bin"/><Relationship Id="rId537" Type="http://schemas.openxmlformats.org/officeDocument/2006/relationships/oleObject" Target="embeddings/oleObject261.bin"/><Relationship Id="rId558" Type="http://schemas.openxmlformats.org/officeDocument/2006/relationships/oleObject" Target="embeddings/oleObject271.bin"/><Relationship Id="rId579" Type="http://schemas.openxmlformats.org/officeDocument/2006/relationships/image" Target="media/image29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4.bin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2.bin"/><Relationship Id="rId590" Type="http://schemas.openxmlformats.org/officeDocument/2006/relationships/oleObject" Target="embeddings/oleObject286.bin"/><Relationship Id="rId604" Type="http://schemas.openxmlformats.org/officeDocument/2006/relationships/image" Target="media/image304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6.wmf"/><Relationship Id="rId471" Type="http://schemas.openxmlformats.org/officeDocument/2006/relationships/image" Target="media/image237.wmf"/><Relationship Id="rId506" Type="http://schemas.openxmlformats.org/officeDocument/2006/relationships/oleObject" Target="embeddings/oleObject245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8.bin"/><Relationship Id="rId527" Type="http://schemas.openxmlformats.org/officeDocument/2006/relationships/oleObject" Target="embeddings/oleObject256.bin"/><Relationship Id="rId548" Type="http://schemas.openxmlformats.org/officeDocument/2006/relationships/image" Target="media/image275.wmf"/><Relationship Id="rId569" Type="http://schemas.openxmlformats.org/officeDocument/2006/relationships/oleObject" Target="embeddings/oleObject27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6.wmf"/><Relationship Id="rId352" Type="http://schemas.openxmlformats.org/officeDocument/2006/relationships/image" Target="media/image177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7.bin"/><Relationship Id="rId580" Type="http://schemas.openxmlformats.org/officeDocument/2006/relationships/oleObject" Target="embeddings/oleObject281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3.bin"/><Relationship Id="rId482" Type="http://schemas.openxmlformats.org/officeDocument/2006/relationships/oleObject" Target="embeddings/oleObject233.bin"/><Relationship Id="rId517" Type="http://schemas.openxmlformats.org/officeDocument/2006/relationships/image" Target="media/image259.wmf"/><Relationship Id="rId538" Type="http://schemas.openxmlformats.org/officeDocument/2006/relationships/image" Target="media/image270.wmf"/><Relationship Id="rId559" Type="http://schemas.openxmlformats.org/officeDocument/2006/relationships/image" Target="media/image28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7.png"/><Relationship Id="rId591" Type="http://schemas.openxmlformats.org/officeDocument/2006/relationships/image" Target="media/image298.wmf"/><Relationship Id="rId605" Type="http://schemas.openxmlformats.org/officeDocument/2006/relationships/oleObject" Target="embeddings/oleObject294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18.bin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28" Type="http://schemas.openxmlformats.org/officeDocument/2006/relationships/image" Target="media/image265.wmf"/><Relationship Id="rId549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59.bin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2.bin"/><Relationship Id="rId581" Type="http://schemas.openxmlformats.org/officeDocument/2006/relationships/image" Target="media/image29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3.bin"/><Relationship Id="rId462" Type="http://schemas.openxmlformats.org/officeDocument/2006/relationships/image" Target="media/image232.emf"/><Relationship Id="rId483" Type="http://schemas.openxmlformats.org/officeDocument/2006/relationships/image" Target="media/image243.wmf"/><Relationship Id="rId518" Type="http://schemas.openxmlformats.org/officeDocument/2006/relationships/oleObject" Target="embeddings/oleObject252.bin"/><Relationship Id="rId539" Type="http://schemas.openxmlformats.org/officeDocument/2006/relationships/oleObject" Target="embeddings/oleObject262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3.wmf"/><Relationship Id="rId550" Type="http://schemas.openxmlformats.org/officeDocument/2006/relationships/image" Target="media/image27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571" Type="http://schemas.openxmlformats.org/officeDocument/2006/relationships/image" Target="media/image288.wmf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8.bin"/><Relationship Id="rId452" Type="http://schemas.openxmlformats.org/officeDocument/2006/relationships/image" Target="media/image227.wmf"/><Relationship Id="rId473" Type="http://schemas.openxmlformats.org/officeDocument/2006/relationships/image" Target="media/image238.wmf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529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56.emf"/><Relationship Id="rId333" Type="http://schemas.openxmlformats.org/officeDocument/2006/relationships/image" Target="media/image167.wmf"/><Relationship Id="rId354" Type="http://schemas.openxmlformats.org/officeDocument/2006/relationships/image" Target="media/image178.wmf"/><Relationship Id="rId540" Type="http://schemas.openxmlformats.org/officeDocument/2006/relationships/image" Target="media/image27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9.wmf"/><Relationship Id="rId561" Type="http://schemas.openxmlformats.org/officeDocument/2006/relationships/image" Target="media/image282.wmf"/><Relationship Id="rId582" Type="http://schemas.openxmlformats.org/officeDocument/2006/relationships/oleObject" Target="embeddings/oleObject282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3.bin"/><Relationship Id="rId442" Type="http://schemas.openxmlformats.org/officeDocument/2006/relationships/image" Target="media/image222.wmf"/><Relationship Id="rId463" Type="http://schemas.openxmlformats.org/officeDocument/2006/relationships/image" Target="media/image233.wmf"/><Relationship Id="rId484" Type="http://schemas.openxmlformats.org/officeDocument/2006/relationships/oleObject" Target="embeddings/oleObject234.bin"/><Relationship Id="rId519" Type="http://schemas.openxmlformats.org/officeDocument/2006/relationships/image" Target="media/image260.e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2.wmf"/><Relationship Id="rId344" Type="http://schemas.openxmlformats.org/officeDocument/2006/relationships/image" Target="media/image173.wmf"/><Relationship Id="rId530" Type="http://schemas.openxmlformats.org/officeDocument/2006/relationships/image" Target="media/image2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8.bin"/><Relationship Id="rId572" Type="http://schemas.openxmlformats.org/officeDocument/2006/relationships/oleObject" Target="embeddings/oleObject277.bin"/><Relationship Id="rId593" Type="http://schemas.openxmlformats.org/officeDocument/2006/relationships/image" Target="media/image299.wmf"/><Relationship Id="rId607" Type="http://schemas.openxmlformats.org/officeDocument/2006/relationships/header" Target="header1.xm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19.bin"/><Relationship Id="rId474" Type="http://schemas.openxmlformats.org/officeDocument/2006/relationships/oleObject" Target="embeddings/oleObject229.bin"/><Relationship Id="rId509" Type="http://schemas.openxmlformats.org/officeDocument/2006/relationships/image" Target="media/image25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png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0.bin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1.wmf"/><Relationship Id="rId541" Type="http://schemas.openxmlformats.org/officeDocument/2006/relationships/oleObject" Target="embeddings/oleObject263.bin"/><Relationship Id="rId562" Type="http://schemas.openxmlformats.org/officeDocument/2006/relationships/oleObject" Target="embeddings/oleObject273.bin"/><Relationship Id="rId583" Type="http://schemas.openxmlformats.org/officeDocument/2006/relationships/image" Target="media/image294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4.bin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1.emf"/><Relationship Id="rId485" Type="http://schemas.openxmlformats.org/officeDocument/2006/relationships/image" Target="media/image244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7.bin"/><Relationship Id="rId552" Type="http://schemas.openxmlformats.org/officeDocument/2006/relationships/image" Target="media/image277.wmf"/><Relationship Id="rId594" Type="http://schemas.openxmlformats.org/officeDocument/2006/relationships/oleObject" Target="embeddings/oleObject288.bin"/><Relationship Id="rId608" Type="http://schemas.openxmlformats.org/officeDocument/2006/relationships/footer" Target="footer1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0.bin"/><Relationship Id="rId11" Type="http://schemas.openxmlformats.org/officeDocument/2006/relationships/image" Target="media/image3.e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3.bin"/><Relationship Id="rId563" Type="http://schemas.openxmlformats.org/officeDocument/2006/relationships/image" Target="media/image283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8.wmf"/><Relationship Id="rId465" Type="http://schemas.openxmlformats.org/officeDocument/2006/relationships/image" Target="media/image23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6.bin"/><Relationship Id="rId532" Type="http://schemas.openxmlformats.org/officeDocument/2006/relationships/image" Target="media/image267.wmf"/><Relationship Id="rId574" Type="http://schemas.openxmlformats.org/officeDocument/2006/relationships/oleObject" Target="embeddings/oleObject278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emf"/><Relationship Id="rId280" Type="http://schemas.openxmlformats.org/officeDocument/2006/relationships/image" Target="media/image139.wmf"/><Relationship Id="rId336" Type="http://schemas.openxmlformats.org/officeDocument/2006/relationships/image" Target="media/image169.wmf"/><Relationship Id="rId501" Type="http://schemas.openxmlformats.org/officeDocument/2006/relationships/image" Target="media/image252.wmf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5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5.bin"/><Relationship Id="rId487" Type="http://schemas.openxmlformats.org/officeDocument/2006/relationships/image" Target="media/image245.wmf"/><Relationship Id="rId610" Type="http://schemas.openxmlformats.org/officeDocument/2006/relationships/theme" Target="theme/theme1.xml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emf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9.bin"/><Relationship Id="rId596" Type="http://schemas.openxmlformats.org/officeDocument/2006/relationships/image" Target="media/image300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5.bin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e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7.bin"/><Relationship Id="rId534" Type="http://schemas.openxmlformats.org/officeDocument/2006/relationships/image" Target="media/image268.wmf"/><Relationship Id="rId576" Type="http://schemas.openxmlformats.org/officeDocument/2006/relationships/oleObject" Target="embeddings/oleObject279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2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1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0.wmf"/><Relationship Id="rId338" Type="http://schemas.openxmlformats.org/officeDocument/2006/relationships/image" Target="media/image170.wmf"/><Relationship Id="rId503" Type="http://schemas.openxmlformats.org/officeDocument/2006/relationships/image" Target="media/image253.wmf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6.wmf"/><Relationship Id="rId8" Type="http://schemas.openxmlformats.org/officeDocument/2006/relationships/image" Target="media/image1.e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6.wmf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image" Target="media/image301.wmf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5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6.bin"/><Relationship Id="rId469" Type="http://schemas.openxmlformats.org/officeDocument/2006/relationships/image" Target="media/image236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2.bin"/><Relationship Id="rId536" Type="http://schemas.openxmlformats.org/officeDocument/2006/relationships/image" Target="media/image269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0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3.bin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7.wmf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866B5B-49D8-4649-98EA-CFDD325361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9</TotalTime>
  <Pages>8</Pages>
  <Words>1906</Words>
  <Characters>1086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 </cp:lastModifiedBy>
  <cp:revision>162</cp:revision>
  <cp:lastPrinted>2019-04-24T00:50:00Z</cp:lastPrinted>
  <dcterms:created xsi:type="dcterms:W3CDTF">2019-03-23T12:12:00Z</dcterms:created>
  <dcterms:modified xsi:type="dcterms:W3CDTF">2020-04-11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